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266" w:type="pct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5"/>
        <w:gridCol w:w="5539"/>
      </w:tblGrid>
      <w:tr w:rsidR="00184A9E" w:rsidRPr="00444C5E" w14:paraId="2BE76AE0" w14:textId="77777777" w:rsidTr="001819FA">
        <w:tc>
          <w:tcPr>
            <w:tcW w:w="2101" w:type="pct"/>
          </w:tcPr>
          <w:p w14:paraId="5DC10782" w14:textId="77777777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955D0">
              <w:rPr>
                <w:rFonts w:ascii="Times New Roman" w:hAnsi="Times New Roman"/>
                <w:sz w:val="26"/>
                <w:szCs w:val="26"/>
              </w:rPr>
              <w:t>UBND HUYỆN CỦ CHI</w:t>
            </w:r>
          </w:p>
          <w:p w14:paraId="5149FD10" w14:textId="77777777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>TRƯỜNG TRUNG HỌC CƠ SỞ</w:t>
            </w:r>
          </w:p>
          <w:p w14:paraId="1E7E2BCD" w14:textId="3564706F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C955D0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18D1698" wp14:editId="64DD817C">
                      <wp:simplePos x="0" y="0"/>
                      <wp:positionH relativeFrom="column">
                        <wp:posOffset>1518285</wp:posOffset>
                      </wp:positionH>
                      <wp:positionV relativeFrom="paragraph">
                        <wp:posOffset>281305</wp:posOffset>
                      </wp:positionV>
                      <wp:extent cx="838200" cy="0"/>
                      <wp:effectExtent l="57150" t="38100" r="57150" b="95250"/>
                      <wp:wrapNone/>
                      <wp:docPr id="1913678331" name="Straight Connector 19136783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05F15D" id="Straight Connector 191367833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55pt,22.15pt" to="185.5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" strokecolor="black [3200]" strokeweight="1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 xml:space="preserve"> TÂN THÔNG HỘI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 </w:t>
            </w:r>
          </w:p>
        </w:tc>
        <w:tc>
          <w:tcPr>
            <w:tcW w:w="2899" w:type="pct"/>
          </w:tcPr>
          <w:p w14:paraId="69631AE8" w14:textId="65270A22" w:rsidR="00184A9E" w:rsidRPr="004E1556" w:rsidRDefault="001819FA" w:rsidP="001819FA">
            <w:pPr>
              <w:ind w:left="34" w:right="-610" w:hanging="34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ĐỀ THAM KHẢO </w:t>
            </w:r>
            <w:r w:rsidR="00184A9E" w:rsidRPr="004E155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KIỂM TRA CUỐI KÌ II</w:t>
            </w:r>
          </w:p>
          <w:p w14:paraId="1A0C2268" w14:textId="208A0721" w:rsidR="00184A9E" w:rsidRPr="004E1556" w:rsidRDefault="00184A9E" w:rsidP="001819FA">
            <w:pPr>
              <w:ind w:left="34" w:right="-610" w:hanging="34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E155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 2023-2024</w:t>
            </w:r>
          </w:p>
          <w:p w14:paraId="5E90A760" w14:textId="34521832" w:rsidR="00184A9E" w:rsidRPr="00444C5E" w:rsidRDefault="00184A9E" w:rsidP="001819FA">
            <w:pPr>
              <w:ind w:left="-142" w:right="-61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4C5E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ÔN: TOÁN – KHỐI 8</w:t>
            </w:r>
          </w:p>
          <w:p w14:paraId="6E720588" w14:textId="02CF6465" w:rsidR="00184A9E" w:rsidRPr="00444C5E" w:rsidRDefault="00184A9E" w:rsidP="001819FA">
            <w:pPr>
              <w:spacing w:line="360" w:lineRule="auto"/>
              <w:ind w:right="-327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4C5E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ỜI GIAN:   90    phút</w:t>
            </w:r>
          </w:p>
          <w:p w14:paraId="274B35AF" w14:textId="694B3315" w:rsidR="00184A9E" w:rsidRPr="00C955D0" w:rsidRDefault="00184A9E" w:rsidP="001819FA">
            <w:pPr>
              <w:ind w:right="-610"/>
              <w:jc w:val="center"/>
              <w:rPr>
                <w:rFonts w:ascii="Times New Roman" w:hAnsi="Times New Roman"/>
                <w:bCs/>
                <w:i/>
                <w:color w:val="000000"/>
                <w:sz w:val="26"/>
                <w:szCs w:val="26"/>
                <w:bdr w:val="none" w:sz="0" w:space="0" w:color="auto" w:frame="1"/>
                <w:shd w:val="clear" w:color="auto" w:fill="FFFFFF"/>
                <w:lang w:val="nl-NL"/>
              </w:rPr>
            </w:pPr>
            <w:r w:rsidRPr="00C955D0">
              <w:rPr>
                <w:rFonts w:ascii="Times New Roman" w:hAnsi="Times New Roman"/>
                <w:bCs/>
                <w:i/>
                <w:color w:val="000000"/>
                <w:sz w:val="26"/>
                <w:szCs w:val="26"/>
                <w:bdr w:val="none" w:sz="0" w:space="0" w:color="auto" w:frame="1"/>
                <w:shd w:val="clear" w:color="auto" w:fill="FFFFFF"/>
                <w:lang w:val="nl-NL"/>
              </w:rPr>
              <w:t>(Không kể thời gian phát đề)</w:t>
            </w:r>
          </w:p>
          <w:p w14:paraId="0B57370B" w14:textId="77777777" w:rsidR="00184A9E" w:rsidRPr="00C955D0" w:rsidRDefault="00184A9E" w:rsidP="00583AF4">
            <w:pPr>
              <w:spacing w:line="360" w:lineRule="auto"/>
              <w:ind w:right="-327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</w:p>
        </w:tc>
      </w:tr>
    </w:tbl>
    <w:p w14:paraId="792A0F86" w14:textId="6E70ED04" w:rsidR="00467D01" w:rsidRPr="00444C5E" w:rsidRDefault="00467D01" w:rsidP="00467D01">
      <w:pPr>
        <w:spacing w:before="120" w:after="120" w:line="312" w:lineRule="auto"/>
        <w:jc w:val="center"/>
        <w:rPr>
          <w:rFonts w:ascii="Times New Roman" w:eastAsia="Calibri" w:hAnsi="Times New Roman"/>
          <w:b/>
          <w:bCs/>
          <w:noProof/>
          <w:sz w:val="26"/>
          <w:szCs w:val="26"/>
          <w:lang w:val="pt-BR"/>
        </w:rPr>
      </w:pPr>
      <w:r w:rsidRPr="00444C5E">
        <w:rPr>
          <w:rFonts w:ascii="Times New Roman" w:eastAsia="Calibri" w:hAnsi="Times New Roman"/>
          <w:b/>
          <w:bCs/>
          <w:noProof/>
          <w:sz w:val="26"/>
          <w:szCs w:val="26"/>
          <w:lang w:val="pt-BR"/>
        </w:rPr>
        <w:t>M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A TRẬN ĐỀ KIỂM TRA </w:t>
      </w:r>
      <w:r w:rsidRPr="00444C5E">
        <w:rPr>
          <w:rFonts w:ascii="Times New Roman" w:eastAsia="Calibri" w:hAnsi="Times New Roman"/>
          <w:b/>
          <w:bCs/>
          <w:noProof/>
          <w:sz w:val="26"/>
          <w:szCs w:val="26"/>
          <w:lang w:val="pt-BR"/>
        </w:rPr>
        <w:t>CUỐI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 KÌ </w:t>
      </w:r>
      <w:r w:rsidRPr="00444C5E">
        <w:rPr>
          <w:rFonts w:ascii="Times New Roman" w:eastAsia="Calibri" w:hAnsi="Times New Roman"/>
          <w:b/>
          <w:bCs/>
          <w:noProof/>
          <w:sz w:val="26"/>
          <w:szCs w:val="26"/>
          <w:lang w:val="pt-BR"/>
        </w:rPr>
        <w:t xml:space="preserve">2 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MÔN TOÁN – LỚP </w:t>
      </w:r>
      <w:r w:rsidRPr="00444C5E">
        <w:rPr>
          <w:rFonts w:ascii="Times New Roman" w:eastAsia="Calibri" w:hAnsi="Times New Roman"/>
          <w:b/>
          <w:bCs/>
          <w:noProof/>
          <w:sz w:val="26"/>
          <w:szCs w:val="26"/>
          <w:lang w:val="pt-BR"/>
        </w:rPr>
        <w:t>8</w:t>
      </w:r>
    </w:p>
    <w:tbl>
      <w:tblPr>
        <w:tblStyle w:val="TableGrid2"/>
        <w:tblW w:w="5000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589"/>
        <w:gridCol w:w="1180"/>
        <w:gridCol w:w="3124"/>
        <w:gridCol w:w="718"/>
        <w:gridCol w:w="835"/>
        <w:gridCol w:w="714"/>
        <w:gridCol w:w="1198"/>
        <w:gridCol w:w="703"/>
      </w:tblGrid>
      <w:tr w:rsidR="00467D01" w:rsidRPr="005D7E88" w14:paraId="689E526E" w14:textId="77777777" w:rsidTr="005D7E88">
        <w:trPr>
          <w:trHeight w:val="1001"/>
        </w:trPr>
        <w:tc>
          <w:tcPr>
            <w:tcW w:w="325" w:type="pct"/>
            <w:vMerge w:val="restart"/>
            <w:vAlign w:val="center"/>
          </w:tcPr>
          <w:p w14:paraId="0F393FF0" w14:textId="0AA4FD7E" w:rsidR="00467D01" w:rsidRPr="007F26AD" w:rsidRDefault="00467D01" w:rsidP="005D7E88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TT</w:t>
            </w:r>
          </w:p>
        </w:tc>
        <w:tc>
          <w:tcPr>
            <w:tcW w:w="651" w:type="pct"/>
            <w:vMerge w:val="restart"/>
            <w:vAlign w:val="center"/>
          </w:tcPr>
          <w:p w14:paraId="48167210" w14:textId="77777777" w:rsidR="00FF474C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Chương/</w:t>
            </w:r>
          </w:p>
          <w:p w14:paraId="6DEFDFA4" w14:textId="1390E875" w:rsidR="00467D01" w:rsidRPr="007F26AD" w:rsidRDefault="00467D01" w:rsidP="005D7E88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Chủ đề</w:t>
            </w:r>
          </w:p>
        </w:tc>
        <w:tc>
          <w:tcPr>
            <w:tcW w:w="1724" w:type="pct"/>
            <w:vMerge w:val="restart"/>
            <w:vAlign w:val="center"/>
          </w:tcPr>
          <w:p w14:paraId="55B06792" w14:textId="658A5CFD" w:rsidR="00467D01" w:rsidRPr="007F26AD" w:rsidRDefault="00467D01" w:rsidP="005D7E88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Nội dung/</w:t>
            </w:r>
            <w:r w:rsidR="00FF474C" w:rsidRPr="005D7E88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Đ</w:t>
            </w: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ơn vị kiến thức</w:t>
            </w:r>
          </w:p>
        </w:tc>
        <w:tc>
          <w:tcPr>
            <w:tcW w:w="1912" w:type="pct"/>
            <w:gridSpan w:val="4"/>
            <w:vAlign w:val="center"/>
          </w:tcPr>
          <w:p w14:paraId="4BBFB8DC" w14:textId="19563B70" w:rsidR="00467D01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Mức độ đánh giá</w:t>
            </w:r>
          </w:p>
        </w:tc>
        <w:tc>
          <w:tcPr>
            <w:tcW w:w="388" w:type="pct"/>
          </w:tcPr>
          <w:p w14:paraId="08A49578" w14:textId="20AB85CD" w:rsidR="007A2EEF" w:rsidRPr="007A2EEF" w:rsidRDefault="007A2EEF" w:rsidP="007A2EEF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Tổng</w:t>
            </w: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%</w:t>
            </w:r>
          </w:p>
          <w:p w14:paraId="5649CF30" w14:textId="716346EB" w:rsidR="00467D01" w:rsidRPr="007F26AD" w:rsidRDefault="00467D01" w:rsidP="007A2EEF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điểm</w:t>
            </w:r>
          </w:p>
        </w:tc>
      </w:tr>
      <w:tr w:rsidR="00FF474C" w:rsidRPr="005D7E88" w14:paraId="179FC13B" w14:textId="77777777" w:rsidTr="00FF474C">
        <w:trPr>
          <w:trHeight w:val="146"/>
        </w:trPr>
        <w:tc>
          <w:tcPr>
            <w:tcW w:w="325" w:type="pct"/>
            <w:vMerge/>
            <w:vAlign w:val="center"/>
          </w:tcPr>
          <w:p w14:paraId="1CCD38AE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/>
          </w:tcPr>
          <w:p w14:paraId="08042236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24" w:type="pct"/>
            <w:vMerge/>
          </w:tcPr>
          <w:p w14:paraId="21A13188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6" w:type="pct"/>
            <w:shd w:val="clear" w:color="auto" w:fill="E2EFD9"/>
            <w:vAlign w:val="center"/>
          </w:tcPr>
          <w:p w14:paraId="6C564CCA" w14:textId="77777777" w:rsidR="00467D01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Nhận biết</w:t>
            </w:r>
          </w:p>
        </w:tc>
        <w:tc>
          <w:tcPr>
            <w:tcW w:w="461" w:type="pct"/>
            <w:shd w:val="clear" w:color="auto" w:fill="DEEAF6"/>
            <w:vAlign w:val="center"/>
          </w:tcPr>
          <w:p w14:paraId="04C91865" w14:textId="77777777" w:rsidR="00467D01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Thông hiểu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6253697C" w14:textId="77777777" w:rsidR="00467D01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Vận dụng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20E465CE" w14:textId="77777777" w:rsidR="00467D01" w:rsidRPr="005D7E88" w:rsidRDefault="00467D01" w:rsidP="007F26AD">
            <w:pPr>
              <w:spacing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Vận dụng cao</w:t>
            </w:r>
          </w:p>
        </w:tc>
        <w:tc>
          <w:tcPr>
            <w:tcW w:w="388" w:type="pct"/>
          </w:tcPr>
          <w:p w14:paraId="17684EB2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</w:tr>
      <w:tr w:rsidR="00FF474C" w:rsidRPr="005D7E88" w14:paraId="6A481EF4" w14:textId="77777777" w:rsidTr="00FF474C">
        <w:trPr>
          <w:trHeight w:val="439"/>
        </w:trPr>
        <w:tc>
          <w:tcPr>
            <w:tcW w:w="325" w:type="pct"/>
            <w:vMerge/>
            <w:vAlign w:val="center"/>
          </w:tcPr>
          <w:p w14:paraId="66C4C19C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/>
          </w:tcPr>
          <w:p w14:paraId="25445AF6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24" w:type="pct"/>
            <w:vMerge/>
          </w:tcPr>
          <w:p w14:paraId="4A624850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6" w:type="pct"/>
            <w:shd w:val="clear" w:color="auto" w:fill="E2EFD9"/>
            <w:vAlign w:val="center"/>
          </w:tcPr>
          <w:p w14:paraId="377D00B3" w14:textId="10F1BBC2" w:rsidR="00467D01" w:rsidRPr="007F26AD" w:rsidRDefault="00467D01" w:rsidP="007F26AD">
            <w:pPr>
              <w:spacing w:line="312" w:lineRule="auto"/>
              <w:ind w:hanging="105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TL</w:t>
            </w:r>
          </w:p>
        </w:tc>
        <w:tc>
          <w:tcPr>
            <w:tcW w:w="461" w:type="pct"/>
            <w:shd w:val="clear" w:color="auto" w:fill="DEEAF6"/>
            <w:vAlign w:val="center"/>
          </w:tcPr>
          <w:p w14:paraId="371C289F" w14:textId="656745A6" w:rsidR="00467D01" w:rsidRPr="007F26AD" w:rsidRDefault="00467D01" w:rsidP="007F26AD">
            <w:pPr>
              <w:spacing w:line="312" w:lineRule="auto"/>
              <w:ind w:hanging="105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TL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4F638B25" w14:textId="73D12AAE" w:rsidR="00467D01" w:rsidRPr="007F26AD" w:rsidRDefault="00467D01" w:rsidP="007F26AD">
            <w:pPr>
              <w:spacing w:line="312" w:lineRule="auto"/>
              <w:ind w:hanging="105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TL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3218A083" w14:textId="2F808F0B" w:rsidR="00467D01" w:rsidRPr="007F26AD" w:rsidRDefault="00467D01" w:rsidP="007F26AD">
            <w:pPr>
              <w:spacing w:line="312" w:lineRule="auto"/>
              <w:ind w:hanging="105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TL</w:t>
            </w:r>
          </w:p>
        </w:tc>
        <w:tc>
          <w:tcPr>
            <w:tcW w:w="388" w:type="pct"/>
          </w:tcPr>
          <w:p w14:paraId="2ABE86DA" w14:textId="77777777" w:rsidR="00467D01" w:rsidRPr="007F26AD" w:rsidRDefault="00467D01" w:rsidP="007F26AD">
            <w:pPr>
              <w:spacing w:before="120" w:after="12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</w:tr>
      <w:tr w:rsidR="007A2EEF" w:rsidRPr="005D7E88" w14:paraId="3768231C" w14:textId="77777777" w:rsidTr="007A2EEF">
        <w:trPr>
          <w:trHeight w:val="562"/>
        </w:trPr>
        <w:tc>
          <w:tcPr>
            <w:tcW w:w="325" w:type="pct"/>
            <w:vMerge w:val="restart"/>
          </w:tcPr>
          <w:p w14:paraId="6BD85499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1</w:t>
            </w:r>
          </w:p>
        </w:tc>
        <w:tc>
          <w:tcPr>
            <w:tcW w:w="651" w:type="pct"/>
            <w:vMerge w:val="restart"/>
            <w:vAlign w:val="center"/>
          </w:tcPr>
          <w:p w14:paraId="6532693E" w14:textId="1BA86767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iCs/>
                <w:noProof/>
                <w:sz w:val="22"/>
                <w:szCs w:val="22"/>
                <w:lang w:val="vi-VN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Hàm số và đồ thị</w:t>
            </w:r>
          </w:p>
        </w:tc>
        <w:tc>
          <w:tcPr>
            <w:tcW w:w="1724" w:type="pct"/>
            <w:vAlign w:val="center"/>
          </w:tcPr>
          <w:p w14:paraId="59FC4C82" w14:textId="2693AB1E" w:rsidR="007A2EEF" w:rsidRPr="007F26AD" w:rsidRDefault="007A2EEF" w:rsidP="007A2EEF">
            <w:pPr>
              <w:spacing w:before="40" w:after="40" w:line="312" w:lineRule="auto"/>
              <w:rPr>
                <w:rFonts w:ascii="Times New Roman" w:eastAsia="Calibri" w:hAnsi="Times New Roman"/>
                <w:bCs/>
                <w:iCs/>
                <w:noProof/>
                <w:spacing w:val="-8"/>
                <w:sz w:val="22"/>
                <w:szCs w:val="22"/>
                <w:lang w:val="vi-VN"/>
              </w:rPr>
            </w:pPr>
            <w:r w:rsidRPr="005D7E88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Hàm số bậc nhất </w:t>
            </w:r>
            <w:r w:rsidRPr="005D7E88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br/>
              <w:t xml:space="preserve">y = ax + b (a </w:t>
            </w:r>
            <w:r w:rsidRPr="005D7E88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sym w:font="Symbol" w:char="F0B9"/>
            </w:r>
            <w:r w:rsidRPr="005D7E88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0) và đồ thị.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3F100107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461" w:type="pct"/>
            <w:shd w:val="clear" w:color="auto" w:fill="DEEAF6"/>
            <w:vAlign w:val="center"/>
          </w:tcPr>
          <w:p w14:paraId="0F977AF0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4" w:type="pct"/>
            <w:shd w:val="clear" w:color="auto" w:fill="FFF2CC"/>
            <w:vAlign w:val="center"/>
          </w:tcPr>
          <w:p w14:paraId="1C116E99" w14:textId="2591990A" w:rsidR="007A2EEF" w:rsidRPr="007A2EEF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2ab</w:t>
            </w:r>
          </w:p>
          <w:p w14:paraId="4CC9262C" w14:textId="5037226A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,5đ)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7A5843CD" w14:textId="5BB8728D" w:rsidR="007A2EEF" w:rsidRPr="007F26AD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88" w:type="pct"/>
            <w:vMerge w:val="restart"/>
          </w:tcPr>
          <w:p w14:paraId="2DABEB21" w14:textId="08DBC8E6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3</w:t>
            </w:r>
          </w:p>
        </w:tc>
      </w:tr>
      <w:tr w:rsidR="007A2EEF" w:rsidRPr="005D7E88" w14:paraId="170CAFC9" w14:textId="77777777" w:rsidTr="007A2EEF">
        <w:trPr>
          <w:trHeight w:val="146"/>
        </w:trPr>
        <w:tc>
          <w:tcPr>
            <w:tcW w:w="325" w:type="pct"/>
            <w:vMerge/>
          </w:tcPr>
          <w:p w14:paraId="3117C602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/>
            <w:vAlign w:val="center"/>
          </w:tcPr>
          <w:p w14:paraId="78141696" w14:textId="77777777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</w:p>
        </w:tc>
        <w:tc>
          <w:tcPr>
            <w:tcW w:w="1724" w:type="pct"/>
            <w:vAlign w:val="center"/>
          </w:tcPr>
          <w:p w14:paraId="716684E8" w14:textId="77777777" w:rsidR="007A2EEF" w:rsidRPr="005D7E88" w:rsidRDefault="007A2EEF" w:rsidP="007A2EEF">
            <w:pPr>
              <w:tabs>
                <w:tab w:val="left" w:pos="270"/>
              </w:tabs>
              <w:rPr>
                <w:rFonts w:ascii="Times New Roman" w:hAnsi="Times New Roman"/>
                <w:bCs/>
                <w:color w:val="000000" w:themeColor="text1"/>
                <w:sz w:val="22"/>
                <w:szCs w:val="22"/>
                <w:lang w:val="vi-VN"/>
              </w:rPr>
            </w:pPr>
            <w:r w:rsidRPr="005D7E88">
              <w:rPr>
                <w:rFonts w:ascii="Times New Roman" w:hAnsi="Times New Roman"/>
                <w:bCs/>
                <w:color w:val="000000" w:themeColor="text1"/>
                <w:sz w:val="22"/>
                <w:szCs w:val="22"/>
                <w:lang w:val="vi-VN"/>
              </w:rPr>
              <w:t>Toán thực tế hàm số bậc nhất</w:t>
            </w:r>
          </w:p>
          <w:p w14:paraId="35B36CDB" w14:textId="766ADB5D" w:rsidR="007A2EEF" w:rsidRPr="007F26AD" w:rsidRDefault="007A2EEF" w:rsidP="007A2EEF">
            <w:pPr>
              <w:spacing w:before="40" w:after="40" w:line="312" w:lineRule="auto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</w:p>
        </w:tc>
        <w:tc>
          <w:tcPr>
            <w:tcW w:w="396" w:type="pct"/>
            <w:shd w:val="clear" w:color="auto" w:fill="E2EFD9"/>
            <w:vAlign w:val="center"/>
          </w:tcPr>
          <w:p w14:paraId="3F63EAD8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461" w:type="pct"/>
            <w:shd w:val="clear" w:color="auto" w:fill="DEEAF6"/>
            <w:vAlign w:val="center"/>
          </w:tcPr>
          <w:p w14:paraId="50DC90EE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4" w:type="pct"/>
            <w:shd w:val="clear" w:color="auto" w:fill="FFF2CC"/>
            <w:vAlign w:val="center"/>
          </w:tcPr>
          <w:p w14:paraId="73A7D5D0" w14:textId="514A095F" w:rsidR="007A2EEF" w:rsidRPr="007F26AD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3a (1đ)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4E0F7938" w14:textId="66CEFB74" w:rsidR="007A2EEF" w:rsidRPr="007A2EEF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3b</w:t>
            </w:r>
          </w:p>
          <w:p w14:paraId="299C5897" w14:textId="42AA25B2" w:rsidR="007A2EEF" w:rsidRPr="007F26AD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0,5đ)</w:t>
            </w:r>
          </w:p>
        </w:tc>
        <w:tc>
          <w:tcPr>
            <w:tcW w:w="388" w:type="pct"/>
            <w:vMerge/>
          </w:tcPr>
          <w:p w14:paraId="7AF15311" w14:textId="2C2C3534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</w:p>
        </w:tc>
      </w:tr>
      <w:tr w:rsidR="007A2EEF" w:rsidRPr="005D7E88" w14:paraId="042DCAC7" w14:textId="77777777" w:rsidTr="007A2EEF">
        <w:trPr>
          <w:trHeight w:val="146"/>
        </w:trPr>
        <w:tc>
          <w:tcPr>
            <w:tcW w:w="325" w:type="pct"/>
            <w:vMerge w:val="restart"/>
          </w:tcPr>
          <w:p w14:paraId="368BFF3F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2</w:t>
            </w:r>
          </w:p>
          <w:p w14:paraId="33CBEE67" w14:textId="77777777" w:rsidR="007A2EEF" w:rsidRPr="007F26AD" w:rsidRDefault="007A2EEF" w:rsidP="008C42B6">
            <w:pPr>
              <w:spacing w:before="40" w:after="40" w:line="312" w:lineRule="auto"/>
              <w:ind w:hanging="109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 w:val="restart"/>
            <w:vAlign w:val="center"/>
          </w:tcPr>
          <w:p w14:paraId="3185A914" w14:textId="5D73A4BF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iCs/>
                <w:noProof/>
                <w:color w:val="000000"/>
                <w:sz w:val="22"/>
                <w:szCs w:val="22"/>
                <w:lang w:val="vi-VN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Phương trình</w:t>
            </w:r>
          </w:p>
        </w:tc>
        <w:tc>
          <w:tcPr>
            <w:tcW w:w="1724" w:type="pct"/>
            <w:vAlign w:val="center"/>
          </w:tcPr>
          <w:p w14:paraId="6FB43EED" w14:textId="3F8B9E42" w:rsidR="007A2EEF" w:rsidRPr="007F26AD" w:rsidRDefault="007A2EEF" w:rsidP="007A2EEF">
            <w:pPr>
              <w:spacing w:before="40" w:after="40" w:line="312" w:lineRule="auto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  <w:r w:rsidRPr="005D7E88">
              <w:rPr>
                <w:rFonts w:ascii="Times New Roman" w:hAnsi="Times New Roman"/>
                <w:sz w:val="22"/>
                <w:szCs w:val="22"/>
                <w:lang w:val="vi-VN"/>
              </w:rPr>
              <w:t>Phương trình bậc nhất một ẩn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70DF020E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461" w:type="pct"/>
            <w:shd w:val="clear" w:color="auto" w:fill="DEEAF6"/>
            <w:vAlign w:val="center"/>
          </w:tcPr>
          <w:p w14:paraId="2F18B44D" w14:textId="77777777" w:rsidR="007A2EEF" w:rsidRPr="007A2EEF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1a</w:t>
            </w:r>
          </w:p>
          <w:p w14:paraId="6DC2DC4D" w14:textId="14F5EB2A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đ)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00B53743" w14:textId="47641CBB" w:rsidR="007A2EEF" w:rsidRPr="007A2EEF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1b</w:t>
            </w:r>
          </w:p>
          <w:p w14:paraId="4426E211" w14:textId="3BB6D9FA" w:rsidR="007A2EEF" w:rsidRPr="007F26AD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đ)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0C17230E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88" w:type="pct"/>
            <w:vMerge w:val="restart"/>
          </w:tcPr>
          <w:p w14:paraId="50FFE62A" w14:textId="693B1D8D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3,5</w:t>
            </w:r>
          </w:p>
        </w:tc>
      </w:tr>
      <w:tr w:rsidR="007A2EEF" w:rsidRPr="005D7E88" w14:paraId="18A2C29D" w14:textId="77777777" w:rsidTr="007A2EEF">
        <w:trPr>
          <w:trHeight w:val="146"/>
        </w:trPr>
        <w:tc>
          <w:tcPr>
            <w:tcW w:w="325" w:type="pct"/>
            <w:vMerge/>
          </w:tcPr>
          <w:p w14:paraId="6BC8EEE2" w14:textId="77777777" w:rsidR="007A2EEF" w:rsidRPr="007F26AD" w:rsidRDefault="007A2EEF" w:rsidP="008C42B6">
            <w:pPr>
              <w:spacing w:before="40" w:after="40" w:line="312" w:lineRule="auto"/>
              <w:ind w:hanging="109"/>
              <w:rPr>
                <w:rFonts w:ascii="Times New Roman" w:eastAsia="Calibri" w:hAnsi="Times New Roman"/>
                <w:b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/>
            <w:vAlign w:val="center"/>
          </w:tcPr>
          <w:p w14:paraId="168155F5" w14:textId="77777777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</w:p>
        </w:tc>
        <w:tc>
          <w:tcPr>
            <w:tcW w:w="1724" w:type="pct"/>
            <w:vAlign w:val="center"/>
          </w:tcPr>
          <w:p w14:paraId="7ACB433C" w14:textId="7C78C520" w:rsidR="007A2EEF" w:rsidRPr="007F26AD" w:rsidRDefault="007A2EEF" w:rsidP="007A2EEF">
            <w:pPr>
              <w:spacing w:before="40" w:after="40" w:line="312" w:lineRule="auto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  <w:r w:rsidRPr="005D7E88">
              <w:rPr>
                <w:rFonts w:ascii="Times New Roman" w:hAnsi="Times New Roman"/>
                <w:sz w:val="22"/>
                <w:szCs w:val="22"/>
                <w:lang w:val="vi-VN"/>
              </w:rPr>
              <w:t>Giải bài toán bằng cách lập phương trình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62DF4D94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461" w:type="pct"/>
            <w:shd w:val="clear" w:color="auto" w:fill="DEEAF6"/>
            <w:vAlign w:val="center"/>
          </w:tcPr>
          <w:p w14:paraId="1EB456B3" w14:textId="73CD095F" w:rsidR="007A2EEF" w:rsidRPr="004E1556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4" w:type="pct"/>
            <w:shd w:val="clear" w:color="auto" w:fill="FFF2CC"/>
            <w:vAlign w:val="center"/>
          </w:tcPr>
          <w:p w14:paraId="33A8CD19" w14:textId="77777777" w:rsidR="007A2EEF" w:rsidRPr="007A2EEF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5</w:t>
            </w:r>
          </w:p>
          <w:p w14:paraId="43A86A2B" w14:textId="6DD10230" w:rsidR="007A2EEF" w:rsidRPr="007F26AD" w:rsidRDefault="007A2EEF" w:rsidP="00CA0B33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,5đ)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58AC05F4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88" w:type="pct"/>
            <w:vMerge/>
          </w:tcPr>
          <w:p w14:paraId="2D4A5B71" w14:textId="5347CD86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</w:p>
        </w:tc>
      </w:tr>
      <w:tr w:rsidR="007A2EEF" w:rsidRPr="005D7E88" w14:paraId="54FD0A5D" w14:textId="77777777" w:rsidTr="007A2EEF">
        <w:trPr>
          <w:trHeight w:val="146"/>
        </w:trPr>
        <w:tc>
          <w:tcPr>
            <w:tcW w:w="325" w:type="pct"/>
            <w:vMerge w:val="restart"/>
          </w:tcPr>
          <w:p w14:paraId="3710BC3B" w14:textId="5915E438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3</w:t>
            </w:r>
          </w:p>
          <w:p w14:paraId="1811E9F2" w14:textId="77777777" w:rsidR="007A2EEF" w:rsidRPr="007F26AD" w:rsidRDefault="007A2EEF" w:rsidP="008C42B6">
            <w:pPr>
              <w:spacing w:before="40" w:after="40" w:line="312" w:lineRule="auto"/>
              <w:ind w:hanging="109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 w:val="restart"/>
            <w:vAlign w:val="center"/>
          </w:tcPr>
          <w:p w14:paraId="02489979" w14:textId="57935689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/>
                <w:iCs/>
                <w:noProof/>
                <w:color w:val="000000"/>
                <w:sz w:val="22"/>
                <w:szCs w:val="22"/>
                <w:lang w:val="vi-VN"/>
              </w:rPr>
            </w:pPr>
            <w:r w:rsidRPr="005D7E88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Hình đồng dạng</w:t>
            </w:r>
          </w:p>
        </w:tc>
        <w:tc>
          <w:tcPr>
            <w:tcW w:w="1724" w:type="pct"/>
            <w:vAlign w:val="center"/>
          </w:tcPr>
          <w:p w14:paraId="36345F0B" w14:textId="1FEB5198" w:rsidR="007A2EEF" w:rsidRPr="007F26AD" w:rsidRDefault="007A2EEF" w:rsidP="007A2EEF">
            <w:pPr>
              <w:spacing w:before="40" w:after="40" w:line="312" w:lineRule="auto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  <w:r w:rsidRPr="005D7E88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>Hình đồng dạng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3873021F" w14:textId="77777777" w:rsidR="007A2EEF" w:rsidRPr="007A2EEF" w:rsidRDefault="007A2EEF" w:rsidP="005D7E88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4</w:t>
            </w:r>
          </w:p>
          <w:p w14:paraId="122F09A9" w14:textId="2F252BC4" w:rsidR="007A2EEF" w:rsidRPr="007F26AD" w:rsidRDefault="007A2EEF" w:rsidP="005D7E88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đ)</w:t>
            </w:r>
          </w:p>
        </w:tc>
        <w:tc>
          <w:tcPr>
            <w:tcW w:w="461" w:type="pct"/>
            <w:shd w:val="clear" w:color="auto" w:fill="DEEAF6"/>
            <w:vAlign w:val="center"/>
          </w:tcPr>
          <w:p w14:paraId="53F9E13E" w14:textId="1884C47F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</w:p>
        </w:tc>
        <w:tc>
          <w:tcPr>
            <w:tcW w:w="394" w:type="pct"/>
            <w:shd w:val="clear" w:color="auto" w:fill="FFF2CC"/>
            <w:vAlign w:val="center"/>
          </w:tcPr>
          <w:p w14:paraId="084A763E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61" w:type="pct"/>
            <w:shd w:val="clear" w:color="auto" w:fill="E7E6E6"/>
            <w:vAlign w:val="center"/>
          </w:tcPr>
          <w:p w14:paraId="38E8B97A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88" w:type="pct"/>
          </w:tcPr>
          <w:p w14:paraId="1B382C02" w14:textId="6DC8EE71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1</w:t>
            </w:r>
          </w:p>
        </w:tc>
      </w:tr>
      <w:tr w:rsidR="007A2EEF" w:rsidRPr="005D7E88" w14:paraId="46FB5881" w14:textId="77777777" w:rsidTr="007A2EEF">
        <w:trPr>
          <w:trHeight w:val="146"/>
        </w:trPr>
        <w:tc>
          <w:tcPr>
            <w:tcW w:w="325" w:type="pct"/>
            <w:vMerge/>
          </w:tcPr>
          <w:p w14:paraId="0A837020" w14:textId="77777777" w:rsidR="007A2EEF" w:rsidRPr="007F26AD" w:rsidRDefault="007A2EEF" w:rsidP="008C42B6">
            <w:pPr>
              <w:spacing w:before="40" w:after="40" w:line="312" w:lineRule="auto"/>
              <w:ind w:hanging="109"/>
              <w:rPr>
                <w:rFonts w:ascii="Times New Roman" w:eastAsia="Calibri" w:hAnsi="Times New Roman"/>
                <w:b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51" w:type="pct"/>
            <w:vMerge/>
            <w:vAlign w:val="center"/>
          </w:tcPr>
          <w:p w14:paraId="6F712309" w14:textId="312E482B" w:rsidR="007A2EEF" w:rsidRPr="007F26AD" w:rsidRDefault="007A2EEF" w:rsidP="007A2EEF">
            <w:pPr>
              <w:spacing w:before="40" w:after="40" w:line="312" w:lineRule="auto"/>
              <w:jc w:val="center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</w:p>
        </w:tc>
        <w:tc>
          <w:tcPr>
            <w:tcW w:w="1724" w:type="pct"/>
            <w:vAlign w:val="center"/>
          </w:tcPr>
          <w:p w14:paraId="7C680BDF" w14:textId="77777777" w:rsidR="007A2EEF" w:rsidRPr="005D7E88" w:rsidRDefault="007A2EEF" w:rsidP="007A2EEF">
            <w:pPr>
              <w:rPr>
                <w:rFonts w:ascii="Times New Roman" w:hAnsi="Times New Roman"/>
                <w:sz w:val="22"/>
                <w:szCs w:val="22"/>
              </w:rPr>
            </w:pPr>
            <w:r w:rsidRPr="005D7E88">
              <w:rPr>
                <w:rFonts w:ascii="Times New Roman" w:hAnsi="Times New Roman"/>
                <w:sz w:val="22"/>
                <w:szCs w:val="22"/>
              </w:rPr>
              <w:t>Tam giác đồng dạng</w:t>
            </w:r>
          </w:p>
          <w:p w14:paraId="6259FEF0" w14:textId="3F91FD08" w:rsidR="007A2EEF" w:rsidRPr="007F26AD" w:rsidRDefault="007A2EEF" w:rsidP="007A2EEF">
            <w:pPr>
              <w:spacing w:before="40" w:after="40" w:line="312" w:lineRule="auto"/>
              <w:rPr>
                <w:rFonts w:ascii="Times New Roman" w:hAnsi="Times New Roman"/>
                <w:bCs/>
                <w:iCs/>
                <w:noProof/>
                <w:color w:val="000000"/>
                <w:sz w:val="22"/>
                <w:szCs w:val="22"/>
                <w:lang w:val="vi-VN"/>
              </w:rPr>
            </w:pPr>
          </w:p>
        </w:tc>
        <w:tc>
          <w:tcPr>
            <w:tcW w:w="396" w:type="pct"/>
            <w:shd w:val="clear" w:color="auto" w:fill="E2EFD9"/>
            <w:vAlign w:val="center"/>
          </w:tcPr>
          <w:p w14:paraId="319621F8" w14:textId="77777777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461" w:type="pct"/>
            <w:shd w:val="clear" w:color="auto" w:fill="DEEAF6"/>
            <w:vAlign w:val="center"/>
          </w:tcPr>
          <w:p w14:paraId="2F191E44" w14:textId="77777777" w:rsidR="007A2EEF" w:rsidRPr="007A2EEF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a</w:t>
            </w:r>
          </w:p>
          <w:p w14:paraId="490E3068" w14:textId="7C2DC7C1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đ)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074FFFB2" w14:textId="77777777" w:rsidR="007A2EEF" w:rsidRPr="007A2EEF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b</w:t>
            </w:r>
          </w:p>
          <w:p w14:paraId="533BC049" w14:textId="7A9187ED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đ)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3109B3CF" w14:textId="77777777" w:rsidR="007A2EEF" w:rsidRPr="007A2EEF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c</w:t>
            </w:r>
          </w:p>
          <w:p w14:paraId="32A98E7B" w14:textId="6BC2F3A0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0,5đ)</w:t>
            </w:r>
          </w:p>
        </w:tc>
        <w:tc>
          <w:tcPr>
            <w:tcW w:w="388" w:type="pct"/>
          </w:tcPr>
          <w:p w14:paraId="00473650" w14:textId="7ECD2FB1" w:rsidR="007A2EEF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2,5</w:t>
            </w:r>
          </w:p>
        </w:tc>
      </w:tr>
      <w:tr w:rsidR="008C42B6" w:rsidRPr="005D7E88" w14:paraId="5B1C34C0" w14:textId="77777777" w:rsidTr="00FF474C">
        <w:trPr>
          <w:trHeight w:val="275"/>
        </w:trPr>
        <w:tc>
          <w:tcPr>
            <w:tcW w:w="2700" w:type="pct"/>
            <w:gridSpan w:val="3"/>
            <w:vAlign w:val="center"/>
          </w:tcPr>
          <w:p w14:paraId="1A4D9488" w14:textId="60FC241D" w:rsidR="008C42B6" w:rsidRPr="007F26AD" w:rsidRDefault="008C42B6" w:rsidP="008C42B6">
            <w:pPr>
              <w:spacing w:before="40" w:after="40" w:line="312" w:lineRule="auto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ổng</w:t>
            </w:r>
            <w:r w:rsidR="005D7E88" w:rsidRPr="005D7E88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 xml:space="preserve"> điểm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2D47E9D1" w14:textId="6E300CAE" w:rsidR="008C42B6" w:rsidRPr="007F26AD" w:rsidRDefault="00CA0B33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1</w:t>
            </w:r>
          </w:p>
        </w:tc>
        <w:tc>
          <w:tcPr>
            <w:tcW w:w="461" w:type="pct"/>
            <w:shd w:val="clear" w:color="auto" w:fill="DEEAF6"/>
            <w:vAlign w:val="center"/>
          </w:tcPr>
          <w:p w14:paraId="03242B9D" w14:textId="78B8494E" w:rsidR="008C42B6" w:rsidRPr="007F26AD" w:rsidRDefault="00BD1498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2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177D6E9B" w14:textId="4A203AFA" w:rsidR="008C42B6" w:rsidRPr="007F26AD" w:rsidRDefault="00BD1498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6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693CF185" w14:textId="6C83C3DF" w:rsidR="008C42B6" w:rsidRPr="007F26AD" w:rsidRDefault="00CA0B33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1</w:t>
            </w:r>
          </w:p>
        </w:tc>
        <w:tc>
          <w:tcPr>
            <w:tcW w:w="388" w:type="pct"/>
          </w:tcPr>
          <w:p w14:paraId="4251E71E" w14:textId="4B7AD1C0" w:rsidR="008C42B6" w:rsidRPr="007F26AD" w:rsidRDefault="007A2EEF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10</w:t>
            </w:r>
          </w:p>
        </w:tc>
      </w:tr>
      <w:tr w:rsidR="008C42B6" w:rsidRPr="005D7E88" w14:paraId="0B69F65E" w14:textId="77777777" w:rsidTr="00FF474C">
        <w:trPr>
          <w:trHeight w:val="275"/>
        </w:trPr>
        <w:tc>
          <w:tcPr>
            <w:tcW w:w="2700" w:type="pct"/>
            <w:gridSpan w:val="3"/>
            <w:vAlign w:val="center"/>
          </w:tcPr>
          <w:p w14:paraId="64209532" w14:textId="2790DC6A" w:rsidR="008C42B6" w:rsidRPr="007F26AD" w:rsidRDefault="008C42B6" w:rsidP="008C42B6">
            <w:pPr>
              <w:spacing w:before="40" w:after="40" w:line="312" w:lineRule="auto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ỉ lệ %</w:t>
            </w:r>
          </w:p>
        </w:tc>
        <w:tc>
          <w:tcPr>
            <w:tcW w:w="396" w:type="pct"/>
            <w:shd w:val="clear" w:color="auto" w:fill="E2EFD9"/>
            <w:vAlign w:val="center"/>
          </w:tcPr>
          <w:p w14:paraId="52C77075" w14:textId="67E182B5" w:rsidR="008C42B6" w:rsidRPr="005D7E88" w:rsidRDefault="00BD1498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1</w:t>
            </w:r>
            <w:r w:rsidR="008C42B6"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  <w:tc>
          <w:tcPr>
            <w:tcW w:w="461" w:type="pct"/>
            <w:shd w:val="clear" w:color="auto" w:fill="DEEAF6"/>
            <w:vAlign w:val="center"/>
          </w:tcPr>
          <w:p w14:paraId="21025659" w14:textId="74E42627" w:rsidR="008C42B6" w:rsidRPr="005D7E88" w:rsidRDefault="00BD1498" w:rsidP="008C42B6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2</w:t>
            </w:r>
            <w:r w:rsidR="008C42B6"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  <w:tc>
          <w:tcPr>
            <w:tcW w:w="394" w:type="pct"/>
            <w:shd w:val="clear" w:color="auto" w:fill="FFF2CC"/>
            <w:vAlign w:val="center"/>
          </w:tcPr>
          <w:p w14:paraId="14CF27BA" w14:textId="373C0CC7" w:rsidR="008C42B6" w:rsidRPr="005D7E88" w:rsidRDefault="00BD1498" w:rsidP="008C42B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6</w:t>
            </w:r>
            <w:r w:rsidR="008C42B6"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  <w:tc>
          <w:tcPr>
            <w:tcW w:w="661" w:type="pct"/>
            <w:shd w:val="clear" w:color="auto" w:fill="E7E6E6"/>
            <w:vAlign w:val="center"/>
          </w:tcPr>
          <w:p w14:paraId="692F5DDE" w14:textId="77777777" w:rsidR="008C42B6" w:rsidRPr="005D7E88" w:rsidRDefault="008C42B6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10%</w:t>
            </w:r>
          </w:p>
        </w:tc>
        <w:tc>
          <w:tcPr>
            <w:tcW w:w="388" w:type="pct"/>
          </w:tcPr>
          <w:p w14:paraId="2D9A16D0" w14:textId="4BB9169D" w:rsidR="008C42B6" w:rsidRPr="007F26AD" w:rsidRDefault="008C42B6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100</w:t>
            </w:r>
            <w:r w:rsidRPr="005D7E88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%</w:t>
            </w:r>
          </w:p>
        </w:tc>
      </w:tr>
      <w:tr w:rsidR="008C42B6" w:rsidRPr="005D7E88" w14:paraId="78C7AF87" w14:textId="77777777" w:rsidTr="00FF474C">
        <w:trPr>
          <w:trHeight w:val="146"/>
        </w:trPr>
        <w:tc>
          <w:tcPr>
            <w:tcW w:w="2700" w:type="pct"/>
            <w:gridSpan w:val="3"/>
            <w:vAlign w:val="center"/>
          </w:tcPr>
          <w:p w14:paraId="7B1D2E97" w14:textId="113AAFE0" w:rsidR="008C42B6" w:rsidRPr="007F26AD" w:rsidRDefault="008C42B6" w:rsidP="008C42B6">
            <w:pPr>
              <w:spacing w:before="40" w:after="40" w:line="312" w:lineRule="auto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ỉ lệ chung</w:t>
            </w:r>
          </w:p>
        </w:tc>
        <w:tc>
          <w:tcPr>
            <w:tcW w:w="857" w:type="pct"/>
            <w:gridSpan w:val="2"/>
            <w:shd w:val="clear" w:color="auto" w:fill="auto"/>
            <w:vAlign w:val="center"/>
          </w:tcPr>
          <w:p w14:paraId="0B4CAA7C" w14:textId="4BF755EB" w:rsidR="008C42B6" w:rsidRPr="005D7E88" w:rsidRDefault="00BD1498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3</w:t>
            </w:r>
            <w:r w:rsidR="008C42B6"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  <w:tc>
          <w:tcPr>
            <w:tcW w:w="1055" w:type="pct"/>
            <w:gridSpan w:val="2"/>
            <w:shd w:val="clear" w:color="auto" w:fill="auto"/>
            <w:vAlign w:val="center"/>
          </w:tcPr>
          <w:p w14:paraId="53E5AC98" w14:textId="7283FB68" w:rsidR="008C42B6" w:rsidRPr="005D7E88" w:rsidRDefault="00BD1498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7</w:t>
            </w:r>
            <w:r w:rsidR="008C42B6"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  <w:tc>
          <w:tcPr>
            <w:tcW w:w="388" w:type="pct"/>
          </w:tcPr>
          <w:p w14:paraId="60500474" w14:textId="16A55729" w:rsidR="008C42B6" w:rsidRPr="007F26AD" w:rsidRDefault="008C42B6" w:rsidP="008C42B6">
            <w:pPr>
              <w:spacing w:before="40" w:after="40" w:line="312" w:lineRule="auto"/>
              <w:jc w:val="center"/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</w:pPr>
            <w:r w:rsidRPr="007F26A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100</w:t>
            </w:r>
            <w:r w:rsidRPr="005D7E88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%</w:t>
            </w:r>
          </w:p>
        </w:tc>
      </w:tr>
    </w:tbl>
    <w:p w14:paraId="640C81B6" w14:textId="77777777" w:rsidR="00C304C4" w:rsidRPr="0089389D" w:rsidRDefault="00C304C4" w:rsidP="00C304C4">
      <w:pPr>
        <w:rPr>
          <w:rFonts w:ascii="Times New Roman" w:hAnsi="Times New Roman"/>
          <w:sz w:val="26"/>
          <w:szCs w:val="26"/>
        </w:rPr>
      </w:pPr>
    </w:p>
    <w:p w14:paraId="4ED90379" w14:textId="77777777" w:rsidR="00C304C4" w:rsidRDefault="00C304C4" w:rsidP="00C304C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460B9DF9" w14:textId="77777777" w:rsidR="004E1556" w:rsidRDefault="004E1556" w:rsidP="00C304C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1B100B8F" w14:textId="77777777" w:rsidR="006F6281" w:rsidRDefault="006F6281" w:rsidP="00C304C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272D8CC1" w14:textId="77777777" w:rsidR="0093745D" w:rsidRDefault="0093745D" w:rsidP="00C304C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5728E45A" w14:textId="77777777" w:rsidR="006F6281" w:rsidRDefault="006F6281" w:rsidP="00C304C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2CEFB2C0" w14:textId="3E1EE307" w:rsidR="00FF474C" w:rsidRDefault="00FF474C" w:rsidP="00B174B5">
      <w:pPr>
        <w:spacing w:after="120" w:line="312" w:lineRule="auto"/>
        <w:jc w:val="center"/>
        <w:rPr>
          <w:rFonts w:ascii="Times New Roman" w:eastAsia="Calibri" w:hAnsi="Times New Roman"/>
          <w:b/>
          <w:bCs/>
          <w:noProof/>
          <w:sz w:val="26"/>
          <w:szCs w:val="26"/>
        </w:rPr>
      </w:pPr>
      <w:r>
        <w:rPr>
          <w:rFonts w:ascii="Times New Roman" w:eastAsia="Calibri" w:hAnsi="Times New Roman"/>
          <w:b/>
          <w:bCs/>
          <w:noProof/>
          <w:sz w:val="26"/>
          <w:szCs w:val="26"/>
        </w:rPr>
        <w:lastRenderedPageBreak/>
        <w:t>BẢN ĐẶC TẢ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 ĐỀ KIỂM TRA </w:t>
      </w:r>
      <w:r>
        <w:rPr>
          <w:rFonts w:ascii="Times New Roman" w:eastAsia="Calibri" w:hAnsi="Times New Roman"/>
          <w:b/>
          <w:bCs/>
          <w:noProof/>
          <w:sz w:val="26"/>
          <w:szCs w:val="26"/>
        </w:rPr>
        <w:t>CUỐI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 KÌ </w:t>
      </w:r>
      <w:r>
        <w:rPr>
          <w:rFonts w:ascii="Times New Roman" w:eastAsia="Calibri" w:hAnsi="Times New Roman"/>
          <w:b/>
          <w:bCs/>
          <w:noProof/>
          <w:sz w:val="26"/>
          <w:szCs w:val="26"/>
        </w:rPr>
        <w:t xml:space="preserve">2 </w:t>
      </w:r>
      <w:r w:rsidRPr="00467D01">
        <w:rPr>
          <w:rFonts w:ascii="Times New Roman" w:eastAsia="Calibri" w:hAnsi="Times New Roman"/>
          <w:b/>
          <w:bCs/>
          <w:noProof/>
          <w:sz w:val="26"/>
          <w:szCs w:val="26"/>
          <w:lang w:val="vi-VN"/>
        </w:rPr>
        <w:t xml:space="preserve">MÔN TOÁN – LỚP </w:t>
      </w:r>
      <w:r>
        <w:rPr>
          <w:rFonts w:ascii="Times New Roman" w:eastAsia="Calibri" w:hAnsi="Times New Roman"/>
          <w:b/>
          <w:bCs/>
          <w:noProof/>
          <w:sz w:val="26"/>
          <w:szCs w:val="26"/>
        </w:rPr>
        <w:t>8</w:t>
      </w:r>
    </w:p>
    <w:tbl>
      <w:tblPr>
        <w:tblStyle w:val="TableGrid1"/>
        <w:tblW w:w="10768" w:type="dxa"/>
        <w:jc w:val="center"/>
        <w:tblLayout w:type="fixed"/>
        <w:tblLook w:val="04A0" w:firstRow="1" w:lastRow="0" w:firstColumn="1" w:lastColumn="0" w:noHBand="0" w:noVBand="1"/>
      </w:tblPr>
      <w:tblGrid>
        <w:gridCol w:w="857"/>
        <w:gridCol w:w="1133"/>
        <w:gridCol w:w="1701"/>
        <w:gridCol w:w="3969"/>
        <w:gridCol w:w="851"/>
        <w:gridCol w:w="850"/>
        <w:gridCol w:w="709"/>
        <w:gridCol w:w="698"/>
      </w:tblGrid>
      <w:tr w:rsidR="007A2EEF" w:rsidRPr="00444C5E" w14:paraId="4A64F4E5" w14:textId="77777777" w:rsidTr="004E1556">
        <w:trPr>
          <w:trHeight w:val="480"/>
          <w:jc w:val="center"/>
        </w:trPr>
        <w:tc>
          <w:tcPr>
            <w:tcW w:w="857" w:type="dxa"/>
            <w:vMerge w:val="restart"/>
            <w:vAlign w:val="center"/>
          </w:tcPr>
          <w:p w14:paraId="3E8488A1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TT</w:t>
            </w:r>
          </w:p>
        </w:tc>
        <w:tc>
          <w:tcPr>
            <w:tcW w:w="1133" w:type="dxa"/>
            <w:vMerge w:val="restart"/>
            <w:vAlign w:val="center"/>
          </w:tcPr>
          <w:p w14:paraId="7D7A4FF7" w14:textId="77777777" w:rsidR="007A2EEF" w:rsidRPr="00BA4C05" w:rsidRDefault="007A2EEF" w:rsidP="004E1556">
            <w:pPr>
              <w:ind w:hanging="109"/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Chương/</w:t>
            </w:r>
          </w:p>
          <w:p w14:paraId="585AC1DF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Chủ đề</w:t>
            </w:r>
          </w:p>
        </w:tc>
        <w:tc>
          <w:tcPr>
            <w:tcW w:w="1701" w:type="dxa"/>
            <w:vMerge w:val="restart"/>
            <w:vAlign w:val="center"/>
          </w:tcPr>
          <w:p w14:paraId="2CCC6DB1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Nội dung/Đơn vị kiến thức</w:t>
            </w:r>
          </w:p>
        </w:tc>
        <w:tc>
          <w:tcPr>
            <w:tcW w:w="3969" w:type="dxa"/>
            <w:vMerge w:val="restart"/>
            <w:vAlign w:val="center"/>
          </w:tcPr>
          <w:p w14:paraId="3998E56F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 xml:space="preserve">Mức độ đánh giá </w:t>
            </w:r>
          </w:p>
        </w:tc>
        <w:tc>
          <w:tcPr>
            <w:tcW w:w="3108" w:type="dxa"/>
            <w:gridSpan w:val="4"/>
            <w:vAlign w:val="center"/>
          </w:tcPr>
          <w:p w14:paraId="39A6ADC3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Số câu hỏi theo mức độ nhận thức</w:t>
            </w:r>
          </w:p>
        </w:tc>
      </w:tr>
      <w:tr w:rsidR="007A2EEF" w:rsidRPr="00BA4C05" w14:paraId="13097635" w14:textId="77777777" w:rsidTr="006F6281">
        <w:trPr>
          <w:trHeight w:val="626"/>
          <w:jc w:val="center"/>
        </w:trPr>
        <w:tc>
          <w:tcPr>
            <w:tcW w:w="857" w:type="dxa"/>
            <w:vMerge/>
            <w:vAlign w:val="center"/>
          </w:tcPr>
          <w:p w14:paraId="1E13D3FA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133" w:type="dxa"/>
            <w:vMerge/>
            <w:vAlign w:val="center"/>
          </w:tcPr>
          <w:p w14:paraId="79B7EF0A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01" w:type="dxa"/>
            <w:vMerge/>
            <w:vAlign w:val="center"/>
          </w:tcPr>
          <w:p w14:paraId="205A4EF1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69" w:type="dxa"/>
            <w:vMerge/>
            <w:vAlign w:val="center"/>
          </w:tcPr>
          <w:p w14:paraId="43933437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0146F275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Nhận biêt</w:t>
            </w:r>
          </w:p>
        </w:tc>
        <w:tc>
          <w:tcPr>
            <w:tcW w:w="850" w:type="dxa"/>
            <w:vAlign w:val="center"/>
          </w:tcPr>
          <w:p w14:paraId="19D02921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Thông hiểu</w:t>
            </w:r>
          </w:p>
        </w:tc>
        <w:tc>
          <w:tcPr>
            <w:tcW w:w="709" w:type="dxa"/>
            <w:vAlign w:val="center"/>
          </w:tcPr>
          <w:p w14:paraId="61C69A6C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Vận dụng</w:t>
            </w:r>
          </w:p>
        </w:tc>
        <w:tc>
          <w:tcPr>
            <w:tcW w:w="698" w:type="dxa"/>
          </w:tcPr>
          <w:p w14:paraId="1B1F18DC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Vận dụng cao</w:t>
            </w:r>
          </w:p>
        </w:tc>
      </w:tr>
      <w:tr w:rsidR="007A2EEF" w:rsidRPr="00BA4C05" w14:paraId="704E4ACD" w14:textId="77777777" w:rsidTr="006F6281">
        <w:trPr>
          <w:trHeight w:val="626"/>
          <w:jc w:val="center"/>
        </w:trPr>
        <w:tc>
          <w:tcPr>
            <w:tcW w:w="857" w:type="dxa"/>
            <w:vMerge w:val="restart"/>
            <w:vAlign w:val="center"/>
          </w:tcPr>
          <w:p w14:paraId="6D089143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1</w:t>
            </w:r>
          </w:p>
        </w:tc>
        <w:tc>
          <w:tcPr>
            <w:tcW w:w="1133" w:type="dxa"/>
            <w:vMerge w:val="restart"/>
            <w:vAlign w:val="center"/>
          </w:tcPr>
          <w:p w14:paraId="7CB9B883" w14:textId="4F7E8AB5" w:rsidR="007A2EEF" w:rsidRPr="00BA4C05" w:rsidRDefault="007A2EEF" w:rsidP="004E1556">
            <w:pP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Hàm số và đồ thị</w:t>
            </w:r>
          </w:p>
        </w:tc>
        <w:tc>
          <w:tcPr>
            <w:tcW w:w="1701" w:type="dxa"/>
            <w:vAlign w:val="center"/>
          </w:tcPr>
          <w:p w14:paraId="7BE87F7C" w14:textId="2CC5CAF9" w:rsidR="007A2EEF" w:rsidRPr="00BA4C05" w:rsidRDefault="007A2EEF" w:rsidP="004E1556">
            <w:pPr>
              <w:rPr>
                <w:rFonts w:ascii="Times New Roman" w:eastAsia="Calibri" w:hAnsi="Times New Roman"/>
                <w:bCs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Hàm số bậc nhất </w:t>
            </w:r>
            <w:r w:rsidRPr="007A2EEF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br/>
              <w:t xml:space="preserve">y = ax + b (a </w:t>
            </w:r>
            <w:r w:rsidRPr="007A2EEF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sym w:font="Symbol" w:char="F0B9"/>
            </w:r>
            <w:r w:rsidRPr="007A2EEF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0) và đồ thị.</w:t>
            </w:r>
          </w:p>
        </w:tc>
        <w:tc>
          <w:tcPr>
            <w:tcW w:w="3969" w:type="dxa"/>
            <w:vAlign w:val="center"/>
          </w:tcPr>
          <w:p w14:paraId="12234BE5" w14:textId="77777777" w:rsidR="00B174B5" w:rsidRPr="00B174B5" w:rsidRDefault="00B174B5" w:rsidP="004E1556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Vận dụng: </w:t>
            </w:r>
          </w:p>
          <w:p w14:paraId="6F2354E6" w14:textId="5CD88D06" w:rsidR="00B174B5" w:rsidRPr="00B174B5" w:rsidRDefault="00B174B5" w:rsidP="004E1556">
            <w:pPr>
              <w:suppressAutoHyphens/>
              <w:jc w:val="both"/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– Vẽ được đồ thị của hàm số bậc nhất             </w:t>
            </w:r>
            <w:r w:rsidRPr="00B174B5">
              <w:rPr>
                <w:rFonts w:ascii="Times New Roman" w:eastAsia="Calibri" w:hAnsi="Times New Roman"/>
                <w:i/>
                <w:noProof/>
                <w:sz w:val="22"/>
                <w:szCs w:val="22"/>
                <w:lang w:val="vi-VN"/>
              </w:rPr>
              <w:t xml:space="preserve">y 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= </w:t>
            </w:r>
            <w:r w:rsidRPr="00B174B5">
              <w:rPr>
                <w:rFonts w:ascii="Times New Roman" w:eastAsia="Calibri" w:hAnsi="Times New Roman"/>
                <w:i/>
                <w:noProof/>
                <w:sz w:val="22"/>
                <w:szCs w:val="22"/>
                <w:lang w:val="vi-VN"/>
              </w:rPr>
              <w:t xml:space="preserve">ax 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+ </w:t>
            </w:r>
            <w:r w:rsidRPr="00B174B5">
              <w:rPr>
                <w:rFonts w:ascii="Times New Roman" w:eastAsia="Calibri" w:hAnsi="Times New Roman"/>
                <w:i/>
                <w:noProof/>
                <w:sz w:val="22"/>
                <w:szCs w:val="22"/>
                <w:lang w:val="vi-VN"/>
              </w:rPr>
              <w:t>b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(</w:t>
            </w:r>
            <w:r w:rsidRPr="00B174B5">
              <w:rPr>
                <w:rFonts w:ascii="Times New Roman" w:eastAsia="Calibri" w:hAnsi="Times New Roman"/>
                <w:i/>
                <w:noProof/>
                <w:sz w:val="22"/>
                <w:szCs w:val="22"/>
                <w:lang w:val="vi-VN"/>
              </w:rPr>
              <w:t xml:space="preserve">a 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sym w:font="Symbol" w:char="F0B9"/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0).</w:t>
            </w:r>
          </w:p>
          <w:p w14:paraId="30204DBD" w14:textId="569E8369" w:rsidR="00B174B5" w:rsidRPr="00BA4C05" w:rsidRDefault="00B174B5" w:rsidP="004E1556">
            <w:pPr>
              <w:jc w:val="both"/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>– Vận dụng được phương trình tìm tọa độ giao điểm hai đồ thị bằng phép tính.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62531490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850" w:type="dxa"/>
            <w:shd w:val="clear" w:color="auto" w:fill="DEEAF6"/>
            <w:vAlign w:val="center"/>
          </w:tcPr>
          <w:p w14:paraId="2848CE67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709" w:type="dxa"/>
            <w:shd w:val="clear" w:color="auto" w:fill="FFF2CC"/>
            <w:vAlign w:val="center"/>
          </w:tcPr>
          <w:p w14:paraId="487739D6" w14:textId="77777777" w:rsidR="00B174B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2ab</w:t>
            </w:r>
          </w:p>
          <w:p w14:paraId="0C230316" w14:textId="267573F2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 w:rsidR="00110F97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2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  <w:tc>
          <w:tcPr>
            <w:tcW w:w="698" w:type="dxa"/>
            <w:shd w:val="clear" w:color="auto" w:fill="E7E6E6"/>
            <w:vAlign w:val="center"/>
          </w:tcPr>
          <w:p w14:paraId="363A2947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</w:tr>
      <w:tr w:rsidR="007A2EEF" w:rsidRPr="00BA4C05" w14:paraId="6EE3967A" w14:textId="77777777" w:rsidTr="006F6281">
        <w:trPr>
          <w:trHeight w:val="626"/>
          <w:jc w:val="center"/>
        </w:trPr>
        <w:tc>
          <w:tcPr>
            <w:tcW w:w="857" w:type="dxa"/>
            <w:vMerge/>
            <w:vAlign w:val="center"/>
          </w:tcPr>
          <w:p w14:paraId="06989BA7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133" w:type="dxa"/>
            <w:vMerge/>
            <w:vAlign w:val="center"/>
          </w:tcPr>
          <w:p w14:paraId="27980ED7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345FA1F1" w14:textId="77777777" w:rsidR="007A2EEF" w:rsidRPr="007A2EEF" w:rsidRDefault="007A2EEF" w:rsidP="004E1556">
            <w:pPr>
              <w:tabs>
                <w:tab w:val="left" w:pos="270"/>
              </w:tabs>
              <w:rPr>
                <w:rFonts w:ascii="Times New Roman" w:hAnsi="Times New Roman"/>
                <w:bCs/>
                <w:color w:val="000000" w:themeColor="text1"/>
                <w:sz w:val="22"/>
                <w:szCs w:val="22"/>
                <w:lang w:val="vi-VN"/>
              </w:rPr>
            </w:pPr>
            <w:r w:rsidRPr="007A2EEF">
              <w:rPr>
                <w:rFonts w:ascii="Times New Roman" w:hAnsi="Times New Roman"/>
                <w:bCs/>
                <w:color w:val="000000" w:themeColor="text1"/>
                <w:sz w:val="22"/>
                <w:szCs w:val="22"/>
                <w:lang w:val="vi-VN"/>
              </w:rPr>
              <w:t>Toán thực tế hàm số bậc nhất</w:t>
            </w:r>
          </w:p>
          <w:p w14:paraId="0F7E184A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69" w:type="dxa"/>
            <w:vAlign w:val="center"/>
          </w:tcPr>
          <w:p w14:paraId="11E1A81D" w14:textId="77777777" w:rsidR="00B174B5" w:rsidRPr="00B174B5" w:rsidRDefault="00B174B5" w:rsidP="004E1556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Vận dụng: </w:t>
            </w:r>
          </w:p>
          <w:p w14:paraId="746C3B0D" w14:textId="77777777" w:rsidR="00B174B5" w:rsidRPr="00B174B5" w:rsidRDefault="00B174B5" w:rsidP="004E1556">
            <w:pPr>
              <w:jc w:val="both"/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– Vận dụng được hàm số bậc nhất và đồ thị vào giải quyết một số bài toán thực tiễn </w:t>
            </w:r>
            <w:r w:rsidRPr="00B174B5">
              <w:rPr>
                <w:rFonts w:ascii="Times New Roman" w:eastAsia="Calibri" w:hAnsi="Times New Roman"/>
                <w:b/>
                <w:i/>
                <w:noProof/>
                <w:sz w:val="22"/>
                <w:szCs w:val="22"/>
                <w:lang w:val="vi-VN"/>
              </w:rPr>
              <w:t>(đơn giản, quen thuộc)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(ví dụ: bài toán về chuyển động đều trong Vật lí,...).</w:t>
            </w:r>
          </w:p>
          <w:p w14:paraId="772252A3" w14:textId="77777777" w:rsidR="00B174B5" w:rsidRPr="00B174B5" w:rsidRDefault="00B174B5" w:rsidP="004E1556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>Vận dụng cao:</w:t>
            </w:r>
          </w:p>
          <w:p w14:paraId="46557526" w14:textId="7AC92D39" w:rsidR="007A2EEF" w:rsidRPr="00BA4C05" w:rsidRDefault="00B174B5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– Vận dụng được hàm số bậc nhất và đồ thị vào giải quyết một số bài toán </w:t>
            </w:r>
            <w:r w:rsidRPr="00B174B5">
              <w:rPr>
                <w:rFonts w:ascii="Times New Roman" w:eastAsia="Calibri" w:hAnsi="Times New Roman"/>
                <w:b/>
                <w:i/>
                <w:noProof/>
                <w:sz w:val="22"/>
                <w:szCs w:val="22"/>
                <w:lang w:val="vi-VN"/>
              </w:rPr>
              <w:t>(phức hợp, không quen thuộc)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 thuộc có nội dung thực tiễn.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577C0899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</w:p>
        </w:tc>
        <w:tc>
          <w:tcPr>
            <w:tcW w:w="850" w:type="dxa"/>
            <w:shd w:val="clear" w:color="auto" w:fill="DEEAF6"/>
            <w:vAlign w:val="center"/>
          </w:tcPr>
          <w:p w14:paraId="4C62AE99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</w:p>
        </w:tc>
        <w:tc>
          <w:tcPr>
            <w:tcW w:w="709" w:type="dxa"/>
            <w:shd w:val="clear" w:color="auto" w:fill="FFF2CC"/>
            <w:vAlign w:val="center"/>
          </w:tcPr>
          <w:p w14:paraId="4EE12D7C" w14:textId="77777777" w:rsidR="007A2EEF" w:rsidRDefault="007A2EEF" w:rsidP="004E1556">
            <w:pPr>
              <w:jc w:val="both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 xml:space="preserve">Bài 3a </w:t>
            </w:r>
          </w:p>
          <w:p w14:paraId="00D0F555" w14:textId="479F8C96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  <w:tc>
          <w:tcPr>
            <w:tcW w:w="698" w:type="dxa"/>
            <w:shd w:val="clear" w:color="auto" w:fill="E7E6E6"/>
            <w:vAlign w:val="center"/>
          </w:tcPr>
          <w:p w14:paraId="51DEFF12" w14:textId="77777777" w:rsidR="007A2EEF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3b</w:t>
            </w:r>
          </w:p>
          <w:p w14:paraId="6B6077DF" w14:textId="2310AD8F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</w:tr>
      <w:tr w:rsidR="007A2EEF" w:rsidRPr="00BA4C05" w14:paraId="688FCF8B" w14:textId="77777777" w:rsidTr="006F6281">
        <w:trPr>
          <w:trHeight w:val="152"/>
          <w:jc w:val="center"/>
        </w:trPr>
        <w:tc>
          <w:tcPr>
            <w:tcW w:w="857" w:type="dxa"/>
            <w:vMerge w:val="restart"/>
            <w:vAlign w:val="center"/>
          </w:tcPr>
          <w:p w14:paraId="0379441C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2</w:t>
            </w:r>
          </w:p>
        </w:tc>
        <w:tc>
          <w:tcPr>
            <w:tcW w:w="1133" w:type="dxa"/>
            <w:vMerge w:val="restart"/>
            <w:vAlign w:val="center"/>
          </w:tcPr>
          <w:p w14:paraId="5E3693A7" w14:textId="1B3DF269" w:rsidR="007A2EEF" w:rsidRPr="00BA4C05" w:rsidRDefault="007A2EEF" w:rsidP="004E1556">
            <w:pP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Phương trình</w:t>
            </w:r>
          </w:p>
        </w:tc>
        <w:tc>
          <w:tcPr>
            <w:tcW w:w="1701" w:type="dxa"/>
            <w:vAlign w:val="center"/>
          </w:tcPr>
          <w:p w14:paraId="6ECB5152" w14:textId="32896622" w:rsidR="007A2EEF" w:rsidRPr="00BA4C05" w:rsidRDefault="007A2EEF" w:rsidP="004E1556">
            <w:pP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hAnsi="Times New Roman"/>
                <w:sz w:val="22"/>
                <w:szCs w:val="22"/>
                <w:lang w:val="vi-VN"/>
              </w:rPr>
              <w:t>Phương trình bậc nhất một ẩn</w:t>
            </w:r>
          </w:p>
        </w:tc>
        <w:tc>
          <w:tcPr>
            <w:tcW w:w="3969" w:type="dxa"/>
          </w:tcPr>
          <w:p w14:paraId="10FBB613" w14:textId="77777777" w:rsidR="009A227A" w:rsidRPr="009A227A" w:rsidRDefault="009A227A" w:rsidP="004E1556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9A227A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Thông hiểu: </w:t>
            </w:r>
          </w:p>
          <w:p w14:paraId="694FE562" w14:textId="6768200A" w:rsidR="00B174B5" w:rsidRPr="00B174B5" w:rsidRDefault="00B174B5" w:rsidP="004E1556">
            <w:pPr>
              <w:suppressAutoHyphens/>
              <w:jc w:val="both"/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</w:pPr>
            <w:r w:rsidRPr="009A227A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>– Giải đư</w:t>
            </w:r>
            <w:r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>ợc phương trình bậc nhất một ẩn (chuyển vế)</w:t>
            </w:r>
          </w:p>
          <w:p w14:paraId="3D8BDE38" w14:textId="48F49048" w:rsidR="009A227A" w:rsidRPr="009A227A" w:rsidRDefault="009A227A" w:rsidP="004E1556">
            <w:pPr>
              <w:suppressAutoHyphens/>
              <w:jc w:val="both"/>
              <w:rPr>
                <w:rFonts w:ascii="Times New Roman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9A227A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>Vận dụng:</w:t>
            </w:r>
            <w:r w:rsidRPr="009A227A">
              <w:rPr>
                <w:rFonts w:ascii="Times New Roman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 </w:t>
            </w:r>
          </w:p>
          <w:p w14:paraId="08FBA6F6" w14:textId="20A20DEE" w:rsidR="009A227A" w:rsidRPr="00BA4C05" w:rsidRDefault="009A227A" w:rsidP="004E1556">
            <w:pPr>
              <w:suppressAutoHyphens/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  <w:r w:rsidRPr="009A227A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>– Giải đư</w:t>
            </w:r>
            <w:r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 xml:space="preserve">ợc phương trình bậc nhất một ẩn </w:t>
            </w:r>
            <w:r w:rsidR="00B174B5"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>(có mẫu số)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3940DBB2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</w:p>
        </w:tc>
        <w:tc>
          <w:tcPr>
            <w:tcW w:w="850" w:type="dxa"/>
            <w:shd w:val="clear" w:color="auto" w:fill="DEEAF6"/>
            <w:vAlign w:val="center"/>
          </w:tcPr>
          <w:p w14:paraId="61F7C340" w14:textId="77777777" w:rsidR="00A7301D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1a</w:t>
            </w:r>
          </w:p>
          <w:p w14:paraId="08391B93" w14:textId="1589C92F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20E83235" w14:textId="77777777" w:rsidR="00A7301D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1</w:t>
            </w:r>
            <w:r w:rsidR="00A7301D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</w:t>
            </w:r>
          </w:p>
          <w:p w14:paraId="11E39D10" w14:textId="0CCFF49F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  <w:tc>
          <w:tcPr>
            <w:tcW w:w="698" w:type="dxa"/>
            <w:shd w:val="clear" w:color="auto" w:fill="E7E6E6"/>
            <w:vAlign w:val="center"/>
          </w:tcPr>
          <w:p w14:paraId="640D2D4D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</w:p>
        </w:tc>
      </w:tr>
      <w:tr w:rsidR="007A2EEF" w:rsidRPr="00BA4C05" w14:paraId="1ECB4176" w14:textId="77777777" w:rsidTr="006F6281">
        <w:trPr>
          <w:trHeight w:val="152"/>
          <w:jc w:val="center"/>
        </w:trPr>
        <w:tc>
          <w:tcPr>
            <w:tcW w:w="857" w:type="dxa"/>
            <w:vMerge/>
          </w:tcPr>
          <w:p w14:paraId="7019E8E6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133" w:type="dxa"/>
            <w:vMerge/>
            <w:vAlign w:val="center"/>
          </w:tcPr>
          <w:p w14:paraId="2D08C4DB" w14:textId="77777777" w:rsidR="007A2EEF" w:rsidRPr="00BA4C05" w:rsidRDefault="007A2EEF" w:rsidP="004E1556">
            <w:pP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4474BE6E" w14:textId="5C2004D6" w:rsidR="007A2EEF" w:rsidRPr="00BA4C05" w:rsidRDefault="007A2EEF" w:rsidP="004E1556">
            <w:pP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hAnsi="Times New Roman"/>
                <w:sz w:val="22"/>
                <w:szCs w:val="22"/>
                <w:lang w:val="vi-VN"/>
              </w:rPr>
              <w:t>Giải bài toán bằng cách lập phương trình</w:t>
            </w:r>
          </w:p>
        </w:tc>
        <w:tc>
          <w:tcPr>
            <w:tcW w:w="3969" w:type="dxa"/>
          </w:tcPr>
          <w:p w14:paraId="58DDFEF0" w14:textId="77777777" w:rsidR="009A227A" w:rsidRPr="009A227A" w:rsidRDefault="009A227A" w:rsidP="004E1556">
            <w:pPr>
              <w:suppressAutoHyphens/>
              <w:jc w:val="both"/>
              <w:rPr>
                <w:rFonts w:ascii="Times New Roman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9A227A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>Vận dụng:</w:t>
            </w:r>
            <w:r w:rsidRPr="009A227A">
              <w:rPr>
                <w:rFonts w:ascii="Times New Roman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 </w:t>
            </w:r>
          </w:p>
          <w:p w14:paraId="4DBA56A1" w14:textId="6ABB9585" w:rsidR="007A2EEF" w:rsidRPr="00BA4C05" w:rsidRDefault="009A227A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 xml:space="preserve">– Giải quyết được một số vấn đề thực tiễn </w:t>
            </w:r>
            <w:r w:rsidRPr="00B174B5"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vi-VN"/>
              </w:rPr>
              <w:t>(đơn giản, quen thuộc)</w:t>
            </w:r>
            <w:r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 xml:space="preserve"> gắn với </w:t>
            </w:r>
            <w:r w:rsidRPr="00B174B5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 xml:space="preserve">phương trình bậc nhất </w:t>
            </w:r>
            <w:r w:rsidRPr="00B174B5">
              <w:rPr>
                <w:rFonts w:ascii="Times New Roman" w:hAnsi="Times New Roman"/>
                <w:noProof/>
                <w:sz w:val="22"/>
                <w:szCs w:val="22"/>
                <w:lang w:val="vi-VN"/>
              </w:rPr>
              <w:t>(ví dụ: các bài toán liên quan đến chuyển động trong Vật lí, các bài toán liên quan đến Hoá học,...).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009A4212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850" w:type="dxa"/>
            <w:shd w:val="clear" w:color="auto" w:fill="DEEAF6"/>
            <w:vAlign w:val="center"/>
          </w:tcPr>
          <w:p w14:paraId="38E56F60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709" w:type="dxa"/>
            <w:shd w:val="clear" w:color="auto" w:fill="FFF2CC"/>
            <w:vAlign w:val="center"/>
          </w:tcPr>
          <w:p w14:paraId="1089166F" w14:textId="77777777" w:rsidR="00A7301D" w:rsidRDefault="00A7301D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5</w:t>
            </w:r>
          </w:p>
          <w:p w14:paraId="54EE909D" w14:textId="13ED4552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</w:t>
            </w: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  <w:tc>
          <w:tcPr>
            <w:tcW w:w="698" w:type="dxa"/>
            <w:shd w:val="clear" w:color="auto" w:fill="E7E6E6"/>
            <w:vAlign w:val="center"/>
          </w:tcPr>
          <w:p w14:paraId="5F2EBB10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</w:tr>
      <w:tr w:rsidR="007A2EEF" w:rsidRPr="00BA4C05" w14:paraId="6A0CCBBD" w14:textId="77777777" w:rsidTr="006F6281">
        <w:trPr>
          <w:trHeight w:val="152"/>
          <w:jc w:val="center"/>
        </w:trPr>
        <w:tc>
          <w:tcPr>
            <w:tcW w:w="857" w:type="dxa"/>
            <w:vMerge w:val="restart"/>
          </w:tcPr>
          <w:p w14:paraId="5EC236DF" w14:textId="33941DEC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3</w:t>
            </w:r>
          </w:p>
        </w:tc>
        <w:tc>
          <w:tcPr>
            <w:tcW w:w="1133" w:type="dxa"/>
            <w:vMerge w:val="restart"/>
            <w:vAlign w:val="center"/>
          </w:tcPr>
          <w:p w14:paraId="5BC0011F" w14:textId="6CA7FD45" w:rsidR="007A2EEF" w:rsidRPr="00BA4C05" w:rsidRDefault="007A2EEF" w:rsidP="004E1556">
            <w:pP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b/>
                <w:noProof/>
                <w:sz w:val="22"/>
                <w:szCs w:val="22"/>
                <w:lang w:val="vi-VN"/>
              </w:rPr>
              <w:t>Hình đồng dạng</w:t>
            </w:r>
          </w:p>
        </w:tc>
        <w:tc>
          <w:tcPr>
            <w:tcW w:w="1701" w:type="dxa"/>
            <w:vAlign w:val="center"/>
          </w:tcPr>
          <w:p w14:paraId="6FF7E29E" w14:textId="03AC2E97" w:rsidR="007A2EEF" w:rsidRPr="00BA4C05" w:rsidRDefault="007A2EEF" w:rsidP="004E1556">
            <w:pP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7A2EEF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>Hình đồng dạng</w:t>
            </w:r>
          </w:p>
        </w:tc>
        <w:tc>
          <w:tcPr>
            <w:tcW w:w="3969" w:type="dxa"/>
          </w:tcPr>
          <w:p w14:paraId="698E2652" w14:textId="77777777" w:rsidR="00A7301D" w:rsidRPr="00A7301D" w:rsidRDefault="00A7301D" w:rsidP="004E1556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</w:pPr>
            <w:r w:rsidRPr="00A7301D">
              <w:rPr>
                <w:rFonts w:ascii="Times New Roman" w:eastAsia="Calibri" w:hAnsi="Times New Roman"/>
                <w:b/>
                <w:bCs/>
                <w:noProof/>
                <w:sz w:val="22"/>
                <w:szCs w:val="22"/>
                <w:lang w:val="vi-VN"/>
              </w:rPr>
              <w:t xml:space="preserve">Nhận biết: </w:t>
            </w:r>
          </w:p>
          <w:p w14:paraId="13BDB7DE" w14:textId="3965EB3C" w:rsidR="007A2EEF" w:rsidRPr="00BA4C05" w:rsidRDefault="00A7301D" w:rsidP="004E1556">
            <w:pPr>
              <w:suppressAutoHyphens/>
              <w:jc w:val="both"/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</w:pPr>
            <w:r w:rsidRPr="00A7301D"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t>– Nhận biết được hình đồng dạng phối cảnh (hình vị tự), hình đồng dạng qua các hình ảnh cụ thể.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5CDB3B57" w14:textId="77777777" w:rsidR="00A7301D" w:rsidRDefault="00A7301D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4</w:t>
            </w:r>
          </w:p>
          <w:p w14:paraId="70438BD9" w14:textId="4EF30A34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)</w:t>
            </w:r>
          </w:p>
        </w:tc>
        <w:tc>
          <w:tcPr>
            <w:tcW w:w="850" w:type="dxa"/>
            <w:shd w:val="clear" w:color="auto" w:fill="DEEAF6"/>
            <w:vAlign w:val="center"/>
          </w:tcPr>
          <w:p w14:paraId="6A58F99E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709" w:type="dxa"/>
            <w:shd w:val="clear" w:color="auto" w:fill="FFF2CC"/>
            <w:vAlign w:val="center"/>
          </w:tcPr>
          <w:p w14:paraId="726D10EA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698" w:type="dxa"/>
            <w:shd w:val="clear" w:color="auto" w:fill="E7E6E6"/>
            <w:vAlign w:val="center"/>
          </w:tcPr>
          <w:p w14:paraId="5D2EDE23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</w:tr>
      <w:tr w:rsidR="007A2EEF" w:rsidRPr="00BA4C05" w14:paraId="673243AF" w14:textId="77777777" w:rsidTr="006F6281">
        <w:trPr>
          <w:trHeight w:val="152"/>
          <w:jc w:val="center"/>
        </w:trPr>
        <w:tc>
          <w:tcPr>
            <w:tcW w:w="857" w:type="dxa"/>
            <w:vMerge/>
          </w:tcPr>
          <w:p w14:paraId="07F10880" w14:textId="77777777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133" w:type="dxa"/>
            <w:vMerge/>
            <w:vAlign w:val="center"/>
          </w:tcPr>
          <w:p w14:paraId="44DFCD1F" w14:textId="77777777" w:rsidR="007A2EEF" w:rsidRPr="00BA4C05" w:rsidRDefault="007A2EEF" w:rsidP="004E1556">
            <w:pPr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7F840755" w14:textId="77777777" w:rsidR="007A2EEF" w:rsidRPr="007A2EEF" w:rsidRDefault="007A2EEF" w:rsidP="004E1556">
            <w:pPr>
              <w:rPr>
                <w:rFonts w:ascii="Times New Roman" w:hAnsi="Times New Roman"/>
                <w:sz w:val="22"/>
                <w:szCs w:val="22"/>
              </w:rPr>
            </w:pPr>
            <w:r w:rsidRPr="007A2EEF">
              <w:rPr>
                <w:rFonts w:ascii="Times New Roman" w:hAnsi="Times New Roman"/>
                <w:sz w:val="22"/>
                <w:szCs w:val="22"/>
              </w:rPr>
              <w:t>Tam giác đồng dạng</w:t>
            </w:r>
          </w:p>
          <w:p w14:paraId="58CD080F" w14:textId="77777777" w:rsidR="007A2EEF" w:rsidRPr="00BA4C05" w:rsidRDefault="007A2EEF" w:rsidP="004E1556">
            <w:pP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</w:p>
        </w:tc>
        <w:tc>
          <w:tcPr>
            <w:tcW w:w="3969" w:type="dxa"/>
          </w:tcPr>
          <w:p w14:paraId="2A116C80" w14:textId="77777777" w:rsidR="00A7301D" w:rsidRPr="00A7301D" w:rsidRDefault="00A7301D" w:rsidP="004E1556">
            <w:pPr>
              <w:suppressAutoHyphens/>
              <w:jc w:val="both"/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</w:pPr>
            <w:r w:rsidRPr="00A7301D"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  <w:t>Thông hiểu:</w:t>
            </w:r>
          </w:p>
          <w:p w14:paraId="208648F8" w14:textId="77777777" w:rsidR="007A2EEF" w:rsidRPr="00B174B5" w:rsidRDefault="00A7301D" w:rsidP="004E1556">
            <w:pPr>
              <w:jc w:val="both"/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  <w:t>– Giải thích được các trường hợp đồng dạng của hai tam giác, của hai tam giác vuông.</w:t>
            </w:r>
          </w:p>
          <w:p w14:paraId="6A2BD04E" w14:textId="77777777" w:rsidR="00A7301D" w:rsidRPr="00A7301D" w:rsidRDefault="00A7301D" w:rsidP="004E1556">
            <w:pPr>
              <w:suppressAutoHyphens/>
              <w:jc w:val="both"/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</w:pPr>
            <w:r w:rsidRPr="00A7301D"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  <w:t>Vận dụng:</w:t>
            </w:r>
          </w:p>
          <w:p w14:paraId="2E3D156D" w14:textId="5ECD8303" w:rsidR="00A7301D" w:rsidRPr="004E1556" w:rsidRDefault="00A7301D" w:rsidP="004E1556">
            <w:pPr>
              <w:jc w:val="both"/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</w:pPr>
            <w:r w:rsidRPr="00B174B5">
              <w:rPr>
                <w:rFonts w:asciiTheme="majorHAnsi" w:hAnsiTheme="majorHAnsi" w:cstheme="majorHAnsi"/>
                <w:noProof/>
                <w:sz w:val="22"/>
                <w:szCs w:val="22"/>
                <w:lang w:val="vi-VN"/>
              </w:rPr>
              <w:t xml:space="preserve">– Giải quyết được một số vấn đề thực tiễn </w:t>
            </w:r>
            <w:r w:rsidRPr="00B174B5">
              <w:rPr>
                <w:rFonts w:asciiTheme="majorHAnsi" w:hAnsiTheme="majorHAnsi" w:cstheme="majorHAnsi"/>
                <w:b/>
                <w:i/>
                <w:noProof/>
                <w:sz w:val="22"/>
                <w:szCs w:val="22"/>
                <w:lang w:val="vi-VN"/>
              </w:rPr>
              <w:t>(đơn giản, quen thuộc)</w:t>
            </w:r>
            <w:r w:rsidRPr="00B174B5">
              <w:rPr>
                <w:rFonts w:asciiTheme="majorHAnsi" w:hAnsiTheme="majorHAnsi" w:cstheme="majorHAnsi"/>
                <w:noProof/>
                <w:sz w:val="22"/>
                <w:szCs w:val="22"/>
                <w:lang w:val="vi-VN"/>
              </w:rPr>
              <w:t xml:space="preserve"> gắn với việc</w:t>
            </w:r>
            <w:r w:rsidRPr="00B174B5"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  <w:t xml:space="preserve"> vận dụng kiến thức về hai tam giác đồng dạng (ví dụ: tính độ</w:t>
            </w:r>
            <w:r w:rsidR="009A227A" w:rsidRPr="00B174B5"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  <w:t xml:space="preserve"> dài, lập hệ thức giữa các cạnh từ tỉ số đồng dạng của hai tam giác,</w:t>
            </w:r>
            <w:r w:rsidR="00FA53BD" w:rsidRPr="004E1556"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  <w:t>..)</w:t>
            </w:r>
          </w:p>
          <w:p w14:paraId="507B97DC" w14:textId="77777777" w:rsidR="00A7301D" w:rsidRPr="00A7301D" w:rsidRDefault="00A7301D" w:rsidP="004E1556">
            <w:pPr>
              <w:suppressAutoHyphens/>
              <w:jc w:val="both"/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</w:pPr>
            <w:r w:rsidRPr="00A7301D">
              <w:rPr>
                <w:rFonts w:asciiTheme="majorHAnsi" w:eastAsia="Calibri" w:hAnsiTheme="majorHAnsi" w:cstheme="majorHAnsi"/>
                <w:b/>
                <w:bCs/>
                <w:noProof/>
                <w:sz w:val="22"/>
                <w:szCs w:val="22"/>
                <w:lang w:val="vi-VN"/>
              </w:rPr>
              <w:t>Vận dụng cao:</w:t>
            </w:r>
          </w:p>
          <w:p w14:paraId="4CBB1392" w14:textId="307DAFAF" w:rsidR="00A7301D" w:rsidRPr="00BA4C05" w:rsidRDefault="00A7301D" w:rsidP="004E1556">
            <w:pPr>
              <w:jc w:val="both"/>
              <w:rPr>
                <w:rFonts w:asciiTheme="majorHAnsi" w:eastAsia="Calibri" w:hAnsiTheme="majorHAnsi" w:cstheme="majorHAnsi"/>
                <w:noProof/>
                <w:spacing w:val="-4"/>
                <w:sz w:val="22"/>
                <w:szCs w:val="22"/>
                <w:lang w:val="vi-VN"/>
              </w:rPr>
            </w:pPr>
            <w:r w:rsidRPr="00B174B5">
              <w:rPr>
                <w:rFonts w:asciiTheme="majorHAnsi" w:hAnsiTheme="majorHAnsi" w:cstheme="majorHAnsi"/>
                <w:noProof/>
                <w:sz w:val="22"/>
                <w:szCs w:val="22"/>
                <w:lang w:val="vi-VN"/>
              </w:rPr>
              <w:t xml:space="preserve">– Giải quyết được một số vấn đề thực tiễn </w:t>
            </w:r>
            <w:r w:rsidRPr="00B174B5">
              <w:rPr>
                <w:rFonts w:asciiTheme="majorHAnsi" w:hAnsiTheme="majorHAnsi" w:cstheme="majorHAnsi"/>
                <w:b/>
                <w:i/>
                <w:noProof/>
                <w:sz w:val="22"/>
                <w:szCs w:val="22"/>
                <w:lang w:val="vi-VN"/>
              </w:rPr>
              <w:t>(phức hợp, không quen thuộc)</w:t>
            </w:r>
            <w:r w:rsidRPr="00B174B5">
              <w:rPr>
                <w:rFonts w:asciiTheme="majorHAnsi" w:hAnsiTheme="majorHAnsi" w:cstheme="majorHAnsi"/>
                <w:noProof/>
                <w:sz w:val="22"/>
                <w:szCs w:val="22"/>
                <w:lang w:val="vi-VN"/>
              </w:rPr>
              <w:t xml:space="preserve"> gắn với việc</w:t>
            </w:r>
            <w:r w:rsidRPr="00B174B5">
              <w:rPr>
                <w:rFonts w:asciiTheme="majorHAnsi" w:eastAsia="Calibri" w:hAnsiTheme="majorHAnsi" w:cstheme="majorHAnsi"/>
                <w:noProof/>
                <w:sz w:val="22"/>
                <w:szCs w:val="22"/>
                <w:lang w:val="vi-VN"/>
              </w:rPr>
              <w:t xml:space="preserve"> vận dụng kiến thức về hai tam giác đồng dạng.</w:t>
            </w:r>
          </w:p>
        </w:tc>
        <w:tc>
          <w:tcPr>
            <w:tcW w:w="851" w:type="dxa"/>
            <w:shd w:val="clear" w:color="auto" w:fill="E2EFD9"/>
            <w:vAlign w:val="center"/>
          </w:tcPr>
          <w:p w14:paraId="3FEAA600" w14:textId="77777777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4"/>
                <w:sz w:val="22"/>
                <w:szCs w:val="22"/>
                <w:lang w:val="vi-VN"/>
              </w:rPr>
            </w:pPr>
          </w:p>
        </w:tc>
        <w:tc>
          <w:tcPr>
            <w:tcW w:w="850" w:type="dxa"/>
            <w:shd w:val="clear" w:color="auto" w:fill="DEEAF6"/>
            <w:vAlign w:val="center"/>
          </w:tcPr>
          <w:p w14:paraId="0D501F32" w14:textId="77777777" w:rsidR="00A7301D" w:rsidRDefault="00A7301D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a</w:t>
            </w:r>
          </w:p>
          <w:p w14:paraId="27EF1F4D" w14:textId="230EE411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)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63FD3566" w14:textId="77777777" w:rsidR="00A7301D" w:rsidRDefault="00A7301D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b</w:t>
            </w:r>
          </w:p>
          <w:p w14:paraId="1B908386" w14:textId="79704B14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)</w:t>
            </w:r>
          </w:p>
        </w:tc>
        <w:tc>
          <w:tcPr>
            <w:tcW w:w="698" w:type="dxa"/>
            <w:shd w:val="clear" w:color="auto" w:fill="E7E6E6"/>
            <w:vAlign w:val="center"/>
          </w:tcPr>
          <w:p w14:paraId="29908CC1" w14:textId="77777777" w:rsidR="00A7301D" w:rsidRDefault="00A7301D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Bài 6c</w:t>
            </w:r>
          </w:p>
          <w:p w14:paraId="12126826" w14:textId="6795B889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(1</w:t>
            </w:r>
            <w:r w:rsidRPr="007A2EEF">
              <w:rPr>
                <w:rFonts w:ascii="Times New Roman" w:eastAsia="Calibri" w:hAnsi="Times New Roman"/>
                <w:noProof/>
                <w:color w:val="FF0000"/>
                <w:spacing w:val="-8"/>
                <w:sz w:val="22"/>
                <w:szCs w:val="22"/>
              </w:rPr>
              <w:t>)</w:t>
            </w:r>
          </w:p>
        </w:tc>
      </w:tr>
      <w:tr w:rsidR="007A2EEF" w:rsidRPr="007A2EEF" w14:paraId="741AF316" w14:textId="2F4262AA" w:rsidTr="006F6281">
        <w:trPr>
          <w:trHeight w:val="401"/>
          <w:jc w:val="center"/>
        </w:trPr>
        <w:tc>
          <w:tcPr>
            <w:tcW w:w="7660" w:type="dxa"/>
            <w:gridSpan w:val="4"/>
            <w:vAlign w:val="center"/>
          </w:tcPr>
          <w:p w14:paraId="655A96D0" w14:textId="023DA4A6" w:rsidR="007A2EEF" w:rsidRPr="00BA4C05" w:rsidRDefault="007A2EEF" w:rsidP="004E1556">
            <w:pPr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 w:rsidRPr="00BA4C05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ổng</w:t>
            </w:r>
            <w:r w:rsidRPr="007A2EEF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 xml:space="preserve"> </w:t>
            </w:r>
            <w:r w:rsidR="00A7301D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</w:rPr>
              <w:t>số câu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F588F3D" w14:textId="3304AF7B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7C03A8" w14:textId="55CCDD65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A51E79" w14:textId="2F56521F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048EC4A7" w14:textId="2B313FF0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A7301D">
              <w:rPr>
                <w:rFonts w:ascii="Times New Roman" w:eastAsia="Calibri" w:hAnsi="Times New Roman"/>
                <w:bCs/>
                <w:noProof/>
                <w:spacing w:val="-8"/>
                <w:sz w:val="22"/>
                <w:szCs w:val="22"/>
              </w:rPr>
              <w:t>2</w:t>
            </w:r>
          </w:p>
        </w:tc>
      </w:tr>
      <w:tr w:rsidR="007A2EEF" w:rsidRPr="007A2EEF" w14:paraId="0CA02EAB" w14:textId="0104CF69" w:rsidTr="006F6281">
        <w:trPr>
          <w:trHeight w:val="152"/>
          <w:jc w:val="center"/>
        </w:trPr>
        <w:tc>
          <w:tcPr>
            <w:tcW w:w="7660" w:type="dxa"/>
            <w:gridSpan w:val="4"/>
          </w:tcPr>
          <w:p w14:paraId="358D25B6" w14:textId="055C24AC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ỉ lệ %</w:t>
            </w:r>
          </w:p>
        </w:tc>
        <w:tc>
          <w:tcPr>
            <w:tcW w:w="851" w:type="dxa"/>
            <w:shd w:val="clear" w:color="auto" w:fill="auto"/>
          </w:tcPr>
          <w:p w14:paraId="02EC77B6" w14:textId="73E44127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10%</w:t>
            </w:r>
          </w:p>
        </w:tc>
        <w:tc>
          <w:tcPr>
            <w:tcW w:w="850" w:type="dxa"/>
            <w:shd w:val="clear" w:color="auto" w:fill="auto"/>
          </w:tcPr>
          <w:p w14:paraId="44B92442" w14:textId="4F63E144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20%</w:t>
            </w:r>
          </w:p>
        </w:tc>
        <w:tc>
          <w:tcPr>
            <w:tcW w:w="709" w:type="dxa"/>
            <w:shd w:val="clear" w:color="auto" w:fill="auto"/>
          </w:tcPr>
          <w:p w14:paraId="0DB0D917" w14:textId="413017F7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60%</w:t>
            </w:r>
          </w:p>
        </w:tc>
        <w:tc>
          <w:tcPr>
            <w:tcW w:w="698" w:type="dxa"/>
            <w:shd w:val="clear" w:color="auto" w:fill="auto"/>
            <w:vAlign w:val="center"/>
          </w:tcPr>
          <w:p w14:paraId="5484FB0E" w14:textId="2DD6A5D1" w:rsidR="007A2EEF" w:rsidRPr="00BA4C05" w:rsidRDefault="007A2EEF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1</w:t>
            </w:r>
            <w:r w:rsidRPr="007F26A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  <w:lang w:val="vi-VN"/>
              </w:rPr>
              <w:t>0%</w:t>
            </w:r>
          </w:p>
        </w:tc>
      </w:tr>
      <w:tr w:rsidR="007A2EEF" w:rsidRPr="007A2EEF" w14:paraId="64CA418C" w14:textId="7C803B8E" w:rsidTr="006F6281">
        <w:trPr>
          <w:trHeight w:val="152"/>
          <w:jc w:val="center"/>
        </w:trPr>
        <w:tc>
          <w:tcPr>
            <w:tcW w:w="7660" w:type="dxa"/>
            <w:gridSpan w:val="4"/>
          </w:tcPr>
          <w:p w14:paraId="24307A5F" w14:textId="00D4F8B5" w:rsidR="007A2EEF" w:rsidRPr="00BA4C05" w:rsidRDefault="007A2EEF" w:rsidP="004E1556">
            <w:pPr>
              <w:jc w:val="both"/>
              <w:rPr>
                <w:rFonts w:ascii="Times New Roman" w:eastAsia="Calibri" w:hAnsi="Times New Roman"/>
                <w:noProof/>
                <w:spacing w:val="-8"/>
                <w:sz w:val="22"/>
                <w:szCs w:val="22"/>
                <w:lang w:val="vi-VN"/>
              </w:rPr>
            </w:pPr>
            <w:r w:rsidRPr="00BA4C05">
              <w:rPr>
                <w:rFonts w:ascii="Times New Roman" w:eastAsia="Calibri" w:hAnsi="Times New Roman"/>
                <w:b/>
                <w:bCs/>
                <w:noProof/>
                <w:spacing w:val="-8"/>
                <w:sz w:val="22"/>
                <w:szCs w:val="22"/>
                <w:lang w:val="vi-VN"/>
              </w:rPr>
              <w:t>Tỉ lệ chung</w:t>
            </w:r>
          </w:p>
        </w:tc>
        <w:tc>
          <w:tcPr>
            <w:tcW w:w="1701" w:type="dxa"/>
            <w:gridSpan w:val="2"/>
            <w:shd w:val="clear" w:color="auto" w:fill="auto"/>
          </w:tcPr>
          <w:p w14:paraId="72D34FC6" w14:textId="61DF6358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30%</w:t>
            </w:r>
          </w:p>
        </w:tc>
        <w:tc>
          <w:tcPr>
            <w:tcW w:w="1407" w:type="dxa"/>
            <w:gridSpan w:val="2"/>
            <w:shd w:val="clear" w:color="auto" w:fill="auto"/>
          </w:tcPr>
          <w:p w14:paraId="2FA840CA" w14:textId="26CB4E04" w:rsidR="007A2EEF" w:rsidRPr="00BA4C05" w:rsidRDefault="00A7301D" w:rsidP="004E1556">
            <w:pPr>
              <w:jc w:val="center"/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</w:pPr>
            <w:r w:rsidRPr="00A7301D">
              <w:rPr>
                <w:rFonts w:ascii="Times New Roman" w:eastAsia="Calibri" w:hAnsi="Times New Roman"/>
                <w:b/>
                <w:noProof/>
                <w:spacing w:val="-8"/>
                <w:sz w:val="22"/>
                <w:szCs w:val="22"/>
              </w:rPr>
              <w:t>70%</w:t>
            </w:r>
          </w:p>
        </w:tc>
      </w:tr>
    </w:tbl>
    <w:tbl>
      <w:tblPr>
        <w:tblStyle w:val="TableGrid"/>
        <w:tblW w:w="5280" w:type="pct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3"/>
        <w:gridCol w:w="5286"/>
      </w:tblGrid>
      <w:tr w:rsidR="00184A9E" w:rsidRPr="00444C5E" w14:paraId="522CD1EC" w14:textId="77777777" w:rsidTr="001819FA">
        <w:tc>
          <w:tcPr>
            <w:tcW w:w="2241" w:type="pct"/>
          </w:tcPr>
          <w:p w14:paraId="5A927C38" w14:textId="4C76FF12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955D0">
              <w:rPr>
                <w:rFonts w:ascii="Times New Roman" w:hAnsi="Times New Roman"/>
                <w:sz w:val="26"/>
                <w:szCs w:val="26"/>
              </w:rPr>
              <w:lastRenderedPageBreak/>
              <w:t>UBND HUYỆN CỦ CHI</w:t>
            </w:r>
          </w:p>
          <w:p w14:paraId="40B44AB5" w14:textId="77777777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>TRƯỜNG TRUNG HỌC CƠ SỞ</w:t>
            </w:r>
          </w:p>
          <w:p w14:paraId="5FA2DDD7" w14:textId="4E8B53A2" w:rsidR="00184A9E" w:rsidRPr="00C955D0" w:rsidRDefault="00184A9E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C955D0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 wp14:anchorId="1E7FBB91" wp14:editId="3C9C34E9">
                      <wp:simplePos x="0" y="0"/>
                      <wp:positionH relativeFrom="column">
                        <wp:posOffset>1245235</wp:posOffset>
                      </wp:positionH>
                      <wp:positionV relativeFrom="paragraph">
                        <wp:posOffset>281305</wp:posOffset>
                      </wp:positionV>
                      <wp:extent cx="83820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DDF3A0" id="Straight Connector 12" o:spid="_x0000_s1026" style="position:absolute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8.05pt,22.15pt" to="164.0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" strokecolor="black [3200]" strokeweight="1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C955D0">
              <w:rPr>
                <w:rFonts w:ascii="Times New Roman" w:hAnsi="Times New Roman"/>
                <w:bCs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6D2F162" wp14:editId="6D1B2F3E">
                      <wp:simplePos x="0" y="0"/>
                      <wp:positionH relativeFrom="column">
                        <wp:posOffset>505473</wp:posOffset>
                      </wp:positionH>
                      <wp:positionV relativeFrom="paragraph">
                        <wp:posOffset>420897</wp:posOffset>
                      </wp:positionV>
                      <wp:extent cx="1624519" cy="282102"/>
                      <wp:effectExtent l="0" t="0" r="13970" b="22860"/>
                      <wp:wrapNone/>
                      <wp:docPr id="13" name="Rectangl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24519" cy="282102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5AC569" w14:textId="2DF0CDFF" w:rsidR="00184A9E" w:rsidRDefault="00184A9E" w:rsidP="00184A9E">
                                  <w:pP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 xml:space="preserve">ĐỀ THAM KHẢO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6D2F162" id="Rectangle 13" o:spid="_x0000_s1026" style="position:absolute;left:0;text-align:left;margin-left:39.8pt;margin-top:33.15pt;width:127.9pt;height:22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" fillcolor="white [3201]" strokecolor="black [3200]" strokeweight="1pt">
                      <v:path arrowok="t"/>
                      <v:textbox>
                        <w:txbxContent>
                          <w:p w14:paraId="7C5AC569" w14:textId="2DF0CDFF" w:rsidR="00184A9E" w:rsidRDefault="00184A9E" w:rsidP="00184A9E">
                            <w:pP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 xml:space="preserve">ĐỀ THAM KHẢO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 xml:space="preserve"> TÂN THÔNG HỘI</w:t>
            </w:r>
          </w:p>
        </w:tc>
        <w:tc>
          <w:tcPr>
            <w:tcW w:w="2759" w:type="pct"/>
          </w:tcPr>
          <w:p w14:paraId="06256404" w14:textId="60576D9A" w:rsidR="00184A9E" w:rsidRPr="001819FA" w:rsidRDefault="001819FA" w:rsidP="001819FA">
            <w:pPr>
              <w:ind w:left="34" w:right="-610" w:hanging="34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1819F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ĐỀ THAM KHẢO </w:t>
            </w:r>
            <w:r w:rsidR="00184A9E" w:rsidRPr="001819F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KIỂM TRA CUỐI KÌ II</w:t>
            </w:r>
          </w:p>
          <w:p w14:paraId="637A97F0" w14:textId="15148B49" w:rsidR="00184A9E" w:rsidRPr="004E1556" w:rsidRDefault="00184A9E" w:rsidP="001819FA">
            <w:pPr>
              <w:ind w:left="-113" w:right="-610" w:hanging="34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1819F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 2023</w:t>
            </w:r>
            <w:r w:rsidRPr="004E155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-2024</w:t>
            </w:r>
          </w:p>
          <w:p w14:paraId="7123ABA6" w14:textId="503024CB" w:rsidR="00184A9E" w:rsidRPr="00444C5E" w:rsidRDefault="00184A9E" w:rsidP="001819FA">
            <w:pPr>
              <w:ind w:left="-142" w:right="-61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4C5E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ÔN: TOÁN – KHỐI 8</w:t>
            </w:r>
          </w:p>
          <w:p w14:paraId="007CFADE" w14:textId="62005F34" w:rsidR="00184A9E" w:rsidRPr="00444C5E" w:rsidRDefault="00184A9E" w:rsidP="001819FA">
            <w:pPr>
              <w:spacing w:line="360" w:lineRule="auto"/>
              <w:ind w:right="-327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4C5E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ỜI GIAN:   90    phút</w:t>
            </w:r>
          </w:p>
          <w:p w14:paraId="55B0B7FE" w14:textId="43513777" w:rsidR="00184A9E" w:rsidRPr="00C955D0" w:rsidRDefault="00184A9E" w:rsidP="001819FA">
            <w:pPr>
              <w:ind w:right="-610"/>
              <w:jc w:val="center"/>
              <w:rPr>
                <w:rFonts w:ascii="Times New Roman" w:hAnsi="Times New Roman"/>
                <w:bCs/>
                <w:i/>
                <w:color w:val="000000"/>
                <w:sz w:val="26"/>
                <w:szCs w:val="26"/>
                <w:bdr w:val="none" w:sz="0" w:space="0" w:color="auto" w:frame="1"/>
                <w:shd w:val="clear" w:color="auto" w:fill="FFFFFF"/>
                <w:lang w:val="nl-NL"/>
              </w:rPr>
            </w:pPr>
            <w:r w:rsidRPr="00C955D0">
              <w:rPr>
                <w:rFonts w:ascii="Times New Roman" w:hAnsi="Times New Roman"/>
                <w:bCs/>
                <w:i/>
                <w:color w:val="000000"/>
                <w:sz w:val="26"/>
                <w:szCs w:val="26"/>
                <w:bdr w:val="none" w:sz="0" w:space="0" w:color="auto" w:frame="1"/>
                <w:shd w:val="clear" w:color="auto" w:fill="FFFFFF"/>
                <w:lang w:val="nl-NL"/>
              </w:rPr>
              <w:t>(Không kể thời gian phát đề)</w:t>
            </w:r>
          </w:p>
          <w:p w14:paraId="778F5E98" w14:textId="77777777" w:rsidR="00184A9E" w:rsidRPr="00C955D0" w:rsidRDefault="00184A9E" w:rsidP="00583AF4">
            <w:pPr>
              <w:spacing w:line="360" w:lineRule="auto"/>
              <w:ind w:right="-327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</w:p>
        </w:tc>
      </w:tr>
    </w:tbl>
    <w:p w14:paraId="1C7E295F" w14:textId="77777777" w:rsidR="00184A9E" w:rsidRPr="00444C5E" w:rsidRDefault="00184A9E" w:rsidP="00184A9E">
      <w:pPr>
        <w:ind w:left="-142" w:right="-61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444C5E">
        <w:rPr>
          <w:rFonts w:ascii="Times New Roman" w:hAnsi="Times New Roman"/>
          <w:b/>
          <w:sz w:val="26"/>
          <w:szCs w:val="26"/>
          <w:lang w:val="pt-BR"/>
        </w:rPr>
        <w:t xml:space="preserve">       </w:t>
      </w:r>
    </w:p>
    <w:p w14:paraId="2F05E4CC" w14:textId="16AF4FCD" w:rsidR="00184A9E" w:rsidRPr="00444C5E" w:rsidRDefault="00184A9E" w:rsidP="00184A9E">
      <w:pPr>
        <w:spacing w:before="20" w:afterLines="20" w:after="48"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444C5E">
        <w:rPr>
          <w:rFonts w:ascii="Times New Roman" w:hAnsi="Times New Roman"/>
          <w:b/>
          <w:sz w:val="28"/>
          <w:szCs w:val="28"/>
          <w:lang w:val="pt-BR"/>
        </w:rPr>
        <w:t xml:space="preserve">Câu 1:  </w:t>
      </w:r>
      <w:r w:rsidR="00507FF1" w:rsidRPr="00444C5E">
        <w:rPr>
          <w:rFonts w:ascii="Times New Roman" w:hAnsi="Times New Roman"/>
          <w:b/>
          <w:sz w:val="28"/>
          <w:szCs w:val="28"/>
          <w:lang w:val="pt-BR"/>
        </w:rPr>
        <w:t xml:space="preserve">( 2 điểm) Giải phương trình </w:t>
      </w:r>
    </w:p>
    <w:p w14:paraId="278F699B" w14:textId="37267C07" w:rsidR="00507FF1" w:rsidRPr="00444C5E" w:rsidRDefault="00507FF1" w:rsidP="00507FF1">
      <w:pPr>
        <w:tabs>
          <w:tab w:val="left" w:pos="5670"/>
        </w:tabs>
        <w:ind w:left="283"/>
        <w:jc w:val="both"/>
        <w:rPr>
          <w:rFonts w:ascii="Times New Roman" w:eastAsia="Arial" w:hAnsi="Times New Roman"/>
          <w:sz w:val="26"/>
          <w:szCs w:val="26"/>
          <w:lang w:val="pt-BR"/>
        </w:rPr>
      </w:pPr>
      <w:r w:rsidRPr="003B344B">
        <w:rPr>
          <w:rFonts w:ascii="Times New Roman" w:hAnsi="Times New Roman"/>
          <w:sz w:val="26"/>
          <w:szCs w:val="26"/>
          <w:lang w:val="vi-VN"/>
        </w:rPr>
        <w:t xml:space="preserve">    </w:t>
      </w:r>
      <w:r w:rsidRPr="00444C5E"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3B344B">
        <w:rPr>
          <w:rFonts w:ascii="Times New Roman" w:hAnsi="Times New Roman"/>
          <w:position w:val="-6"/>
          <w:sz w:val="26"/>
          <w:szCs w:val="26"/>
        </w:rPr>
        <w:object w:dxaOrig="1340" w:dyaOrig="279" w14:anchorId="2A322E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pt;height:14.4pt" o:ole="">
            <v:imagedata r:id="rId8" o:title=""/>
          </v:shape>
          <o:OLEObject Type="Embed" ProgID="Equation.DSMT4" ShapeID="_x0000_i1025" DrawAspect="Content" ObjectID="_1774555616" r:id="rId9"/>
        </w:object>
      </w:r>
      <w:r w:rsidRPr="003B344B">
        <w:rPr>
          <w:rFonts w:ascii="Times New Roman" w:eastAsia="Arial" w:hAnsi="Times New Roman"/>
          <w:sz w:val="26"/>
          <w:szCs w:val="26"/>
          <w:lang w:val="vi-VN"/>
        </w:rPr>
        <w:tab/>
      </w:r>
    </w:p>
    <w:p w14:paraId="253981B8" w14:textId="55D4DACA" w:rsidR="00507FF1" w:rsidRPr="00444C5E" w:rsidRDefault="00507FF1" w:rsidP="00507FF1">
      <w:pPr>
        <w:spacing w:before="20" w:afterLines="20" w:after="48"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444C5E">
        <w:rPr>
          <w:rFonts w:ascii="Times New Roman" w:eastAsia="Arial" w:hAnsi="Times New Roman"/>
          <w:sz w:val="26"/>
          <w:szCs w:val="26"/>
          <w:lang w:val="pt-BR"/>
        </w:rPr>
        <w:t xml:space="preserve">     b)  </w:t>
      </w:r>
      <w:r w:rsidRPr="003B344B">
        <w:rPr>
          <w:rFonts w:ascii="Arial" w:eastAsia="Arial" w:hAnsi="Arial"/>
          <w:position w:val="-24"/>
          <w:sz w:val="26"/>
          <w:szCs w:val="26"/>
          <w:lang w:val="fr-FR"/>
        </w:rPr>
        <w:object w:dxaOrig="1260" w:dyaOrig="620" w14:anchorId="6555CC67">
          <v:shape id="_x0000_i1026" type="#_x0000_t75" style="width:62.8pt;height:30.55pt" o:ole="">
            <v:imagedata r:id="rId10" o:title=""/>
          </v:shape>
          <o:OLEObject Type="Embed" ProgID="Equation.DSMT4" ShapeID="_x0000_i1026" DrawAspect="Content" ObjectID="_1774555617" r:id="rId11"/>
        </w:object>
      </w:r>
    </w:p>
    <w:p w14:paraId="297A7F1C" w14:textId="77777777" w:rsidR="00184A9E" w:rsidRDefault="00184A9E" w:rsidP="00184A9E">
      <w:pPr>
        <w:spacing w:line="360" w:lineRule="auto"/>
        <w:ind w:right="-327"/>
        <w:jc w:val="both"/>
        <w:rPr>
          <w:rFonts w:ascii="Times New Roman" w:hAnsi="Times New Roman"/>
          <w:b/>
          <w:bCs/>
          <w:sz w:val="28"/>
          <w:szCs w:val="28"/>
          <w:lang w:val="de-DE"/>
        </w:rPr>
      </w:pPr>
      <w:r w:rsidRPr="006F39EB">
        <w:rPr>
          <w:rFonts w:ascii="Times New Roman" w:hAnsi="Times New Roman"/>
          <w:b/>
          <w:bCs/>
          <w:sz w:val="28"/>
          <w:szCs w:val="28"/>
          <w:lang w:val="it-IT"/>
        </w:rPr>
        <w:t>Câu 2:  ( 1,5 điểm )</w:t>
      </w:r>
      <w:r w:rsidRPr="006F39EB">
        <w:rPr>
          <w:rFonts w:ascii="Times New Roman" w:hAnsi="Times New Roman"/>
          <w:b/>
          <w:bCs/>
          <w:sz w:val="28"/>
          <w:szCs w:val="28"/>
          <w:lang w:val="de-DE"/>
        </w:rPr>
        <w:t xml:space="preserve"> </w:t>
      </w:r>
    </w:p>
    <w:p w14:paraId="2A1AC595" w14:textId="77777777" w:rsidR="00110F97" w:rsidRPr="00444C5E" w:rsidRDefault="00110F97" w:rsidP="00110F97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444C5E">
        <w:rPr>
          <w:rFonts w:ascii="Times New Roman" w:hAnsi="Times New Roman"/>
          <w:sz w:val="28"/>
          <w:szCs w:val="28"/>
          <w:lang w:val="pt-BR"/>
        </w:rPr>
        <w:t>Cho  hai hàm số:  y = 2.x có  đồ thị  là (d</w:t>
      </w:r>
      <w:r w:rsidRPr="00444C5E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Pr="00444C5E">
        <w:rPr>
          <w:rFonts w:ascii="Times New Roman" w:hAnsi="Times New Roman"/>
          <w:sz w:val="28"/>
          <w:szCs w:val="28"/>
          <w:lang w:val="pt-BR"/>
        </w:rPr>
        <w:t>) và y = 3x - 5 có đồ thị là (d</w:t>
      </w:r>
      <w:r w:rsidRPr="00444C5E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44C5E">
        <w:rPr>
          <w:rFonts w:ascii="Times New Roman" w:hAnsi="Times New Roman"/>
          <w:sz w:val="28"/>
          <w:szCs w:val="28"/>
          <w:lang w:val="pt-BR"/>
        </w:rPr>
        <w:t>).</w:t>
      </w:r>
    </w:p>
    <w:p w14:paraId="601AAC62" w14:textId="342B3AD8" w:rsidR="00110F97" w:rsidRPr="00444C5E" w:rsidRDefault="00110F97" w:rsidP="005460B7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444C5E">
        <w:rPr>
          <w:rFonts w:ascii="Times New Roman" w:hAnsi="Times New Roman"/>
          <w:sz w:val="28"/>
          <w:szCs w:val="28"/>
          <w:lang w:val="pt-BR"/>
        </w:rPr>
        <w:t>V</w:t>
      </w:r>
      <w:r w:rsidRPr="00444C5E">
        <w:rPr>
          <w:rFonts w:ascii="Times New Roman" w:hAnsi="Times New Roman" w:cs="Cambria"/>
          <w:sz w:val="28"/>
          <w:szCs w:val="28"/>
          <w:lang w:val="pt-BR"/>
        </w:rPr>
        <w:t>ẽ</w:t>
      </w:r>
      <w:r w:rsidRPr="00444C5E">
        <w:rPr>
          <w:rFonts w:ascii="Times New Roman" w:hAnsi="Times New Roman"/>
          <w:sz w:val="28"/>
          <w:szCs w:val="28"/>
          <w:lang w:val="pt-BR"/>
        </w:rPr>
        <w:t xml:space="preserve"> (d</w:t>
      </w:r>
      <w:r w:rsidRPr="00444C5E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Pr="00444C5E">
        <w:rPr>
          <w:rFonts w:ascii="Times New Roman" w:hAnsi="Times New Roman"/>
          <w:sz w:val="28"/>
          <w:szCs w:val="28"/>
          <w:lang w:val="pt-BR"/>
        </w:rPr>
        <w:t>) và  (d</w:t>
      </w:r>
      <w:r w:rsidRPr="00444C5E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444C5E">
        <w:rPr>
          <w:rFonts w:ascii="Times New Roman" w:hAnsi="Times New Roman"/>
          <w:sz w:val="28"/>
          <w:szCs w:val="28"/>
          <w:lang w:val="pt-BR"/>
        </w:rPr>
        <w:t>) trên cùng một hệ trục tọa độ.</w:t>
      </w:r>
    </w:p>
    <w:p w14:paraId="56396260" w14:textId="1AE3569D" w:rsidR="005460B7" w:rsidRPr="00444C5E" w:rsidRDefault="005460B7" w:rsidP="005460B7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444C5E">
        <w:rPr>
          <w:rFonts w:ascii="Times New Roman" w:eastAsia="Calibri" w:hAnsi="Times New Roman"/>
          <w:noProof/>
          <w:sz w:val="28"/>
          <w:szCs w:val="28"/>
          <w:lang w:val="pt-BR"/>
        </w:rPr>
        <w:t>T</w:t>
      </w:r>
      <w:r w:rsidRPr="005460B7">
        <w:rPr>
          <w:rFonts w:ascii="Times New Roman" w:eastAsia="Calibri" w:hAnsi="Times New Roman"/>
          <w:noProof/>
          <w:sz w:val="28"/>
          <w:szCs w:val="28"/>
          <w:lang w:val="vi-VN"/>
        </w:rPr>
        <w:t>ìm tọa độ giao điểm hai đồ thị bằng phép tính.</w:t>
      </w:r>
    </w:p>
    <w:p w14:paraId="3ECDA346" w14:textId="25E62EA6" w:rsidR="00CF5BBB" w:rsidRDefault="00CF5BBB" w:rsidP="00CF5BBB">
      <w:pPr>
        <w:spacing w:line="360" w:lineRule="auto"/>
        <w:ind w:right="-327"/>
        <w:jc w:val="both"/>
        <w:rPr>
          <w:rFonts w:ascii="Times New Roman" w:hAnsi="Times New Roman"/>
          <w:b/>
          <w:bCs/>
          <w:sz w:val="28"/>
          <w:szCs w:val="28"/>
          <w:lang w:val="de-DE"/>
        </w:rPr>
      </w:pPr>
      <w:r w:rsidRPr="006F39EB">
        <w:rPr>
          <w:rFonts w:ascii="Times New Roman" w:hAnsi="Times New Roman"/>
          <w:b/>
          <w:bCs/>
          <w:sz w:val="28"/>
          <w:szCs w:val="28"/>
          <w:lang w:val="it-IT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lang w:val="it-IT"/>
        </w:rPr>
        <w:t>3</w:t>
      </w:r>
      <w:r w:rsidRPr="006F39EB">
        <w:rPr>
          <w:rFonts w:ascii="Times New Roman" w:hAnsi="Times New Roman"/>
          <w:b/>
          <w:bCs/>
          <w:sz w:val="28"/>
          <w:szCs w:val="28"/>
          <w:lang w:val="it-IT"/>
        </w:rPr>
        <w:t>:  ( 1,5 điểm )</w:t>
      </w:r>
      <w:r w:rsidRPr="006F39EB">
        <w:rPr>
          <w:rFonts w:ascii="Times New Roman" w:hAnsi="Times New Roman"/>
          <w:b/>
          <w:bCs/>
          <w:sz w:val="28"/>
          <w:szCs w:val="28"/>
          <w:lang w:val="de-DE"/>
        </w:rPr>
        <w:t xml:space="preserve"> </w:t>
      </w:r>
    </w:p>
    <w:p w14:paraId="0053F9CC" w14:textId="77777777" w:rsidR="005B694A" w:rsidRPr="004E1556" w:rsidRDefault="005B694A" w:rsidP="005B694A">
      <w:pPr>
        <w:spacing w:before="20" w:afterLines="20" w:after="48"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4E1556">
        <w:rPr>
          <w:rFonts w:ascii="Times New Roman" w:hAnsi="Times New Roman"/>
          <w:sz w:val="28"/>
          <w:szCs w:val="28"/>
          <w:lang w:val="de-DE"/>
        </w:rPr>
        <w:t xml:space="preserve">Khi nuôi cá thí nghiệm trong hồ, một nhà sinh vật học thấy rằng nếu trên mỗi đơn vị diện tích của mặt hồ có n con cá thì trung bình mỗi con cá sau một vụ tăng số cân nặng là  P gam được cho bởi công thức P = 480 – 20.n </w:t>
      </w:r>
    </w:p>
    <w:p w14:paraId="30A2AE60" w14:textId="77777777" w:rsidR="005B694A" w:rsidRPr="004E1556" w:rsidRDefault="005B694A" w:rsidP="005B694A">
      <w:pPr>
        <w:spacing w:before="20" w:afterLines="20" w:after="48"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4E1556">
        <w:rPr>
          <w:rFonts w:ascii="Times New Roman" w:hAnsi="Times New Roman"/>
          <w:sz w:val="28"/>
          <w:szCs w:val="28"/>
          <w:lang w:val="de-DE"/>
        </w:rPr>
        <w:t>a) Thả 5 con cá trên một đơn vị diện tích mặt hồ thì sau một vụ trung bình mỗi con cá sẽ tăng thêm bao nhiêu gam?</w:t>
      </w:r>
    </w:p>
    <w:p w14:paraId="6C08533E" w14:textId="77777777" w:rsidR="005B694A" w:rsidRPr="004E1556" w:rsidRDefault="005B694A" w:rsidP="005B694A">
      <w:pPr>
        <w:spacing w:before="20" w:afterLines="20" w:after="48"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4E1556">
        <w:rPr>
          <w:rFonts w:ascii="Times New Roman" w:hAnsi="Times New Roman"/>
          <w:sz w:val="28"/>
          <w:szCs w:val="28"/>
          <w:lang w:val="de-DE"/>
        </w:rPr>
        <w:t>b) Muốn mỗi con cá tăng thêm 200 gam sau một vụ thì cần thả bao nhiêu con cá trên một đơn vị diện tích?</w:t>
      </w:r>
    </w:p>
    <w:p w14:paraId="4457DA8C" w14:textId="27FF3969" w:rsidR="00BE1784" w:rsidRDefault="00BE1784" w:rsidP="00BE1784">
      <w:pPr>
        <w:spacing w:line="360" w:lineRule="auto"/>
        <w:ind w:right="-327"/>
        <w:jc w:val="both"/>
        <w:rPr>
          <w:rFonts w:ascii="Times New Roman" w:hAnsi="Times New Roman"/>
          <w:b/>
          <w:bCs/>
          <w:sz w:val="28"/>
          <w:szCs w:val="28"/>
          <w:lang w:val="de-DE"/>
        </w:rPr>
      </w:pPr>
      <w:r w:rsidRPr="006F39EB">
        <w:rPr>
          <w:rFonts w:ascii="Times New Roman" w:hAnsi="Times New Roman"/>
          <w:b/>
          <w:bCs/>
          <w:sz w:val="28"/>
          <w:szCs w:val="28"/>
          <w:lang w:val="it-IT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lang w:val="it-IT"/>
        </w:rPr>
        <w:t>4</w:t>
      </w:r>
      <w:r w:rsidRPr="006F39EB">
        <w:rPr>
          <w:rFonts w:ascii="Times New Roman" w:hAnsi="Times New Roman"/>
          <w:b/>
          <w:bCs/>
          <w:sz w:val="28"/>
          <w:szCs w:val="28"/>
          <w:lang w:val="it-IT"/>
        </w:rPr>
        <w:t>:  ( 1 điểm )</w:t>
      </w:r>
      <w:r w:rsidRPr="006F39EB">
        <w:rPr>
          <w:rFonts w:ascii="Times New Roman" w:hAnsi="Times New Roman"/>
          <w:b/>
          <w:bCs/>
          <w:sz w:val="28"/>
          <w:szCs w:val="28"/>
          <w:lang w:val="de-DE"/>
        </w:rPr>
        <w:t xml:space="preserve"> </w:t>
      </w:r>
    </w:p>
    <w:p w14:paraId="25A8364B" w14:textId="2D2FA8E2" w:rsidR="001F7B8B" w:rsidRPr="00347CBA" w:rsidRDefault="001F7B8B" w:rsidP="00BE1784">
      <w:pPr>
        <w:spacing w:line="360" w:lineRule="auto"/>
        <w:ind w:right="-327"/>
        <w:jc w:val="both"/>
        <w:rPr>
          <w:rFonts w:ascii="Times New Roman" w:hAnsi="Times New Roman"/>
          <w:sz w:val="28"/>
          <w:szCs w:val="28"/>
          <w:lang w:val="de-DE"/>
        </w:rPr>
      </w:pPr>
      <w:r w:rsidRPr="00347CBA">
        <w:rPr>
          <w:rFonts w:ascii="Times New Roman" w:hAnsi="Times New Roman"/>
          <w:sz w:val="28"/>
          <w:szCs w:val="28"/>
          <w:lang w:val="de-DE"/>
        </w:rPr>
        <w:t>Hãy tìm các cặp hình đồng dạng trong các hình vẽ dưới đây</w:t>
      </w:r>
    </w:p>
    <w:p w14:paraId="36038549" w14:textId="4D0CE13B" w:rsidR="00184A9E" w:rsidRPr="006F39EB" w:rsidRDefault="001F7B8B" w:rsidP="00184A9E">
      <w:pPr>
        <w:spacing w:line="360" w:lineRule="auto"/>
        <w:rPr>
          <w:rFonts w:ascii="Times New Roman" w:hAnsi="Times New Roman"/>
          <w:b/>
          <w:bCs/>
          <w:position w:val="-24"/>
          <w:sz w:val="28"/>
          <w:szCs w:val="28"/>
        </w:rPr>
      </w:pPr>
      <w:r w:rsidRPr="001F7B8B">
        <w:rPr>
          <w:rFonts w:ascii="Times New Roman" w:hAnsi="Times New Roman"/>
          <w:b/>
          <w:bCs/>
          <w:noProof/>
          <w:position w:val="-24"/>
          <w:sz w:val="28"/>
          <w:szCs w:val="28"/>
        </w:rPr>
        <w:drawing>
          <wp:inline distT="0" distB="0" distL="0" distR="0" wp14:anchorId="02297BD7" wp14:editId="0C808DB2">
            <wp:extent cx="4546834" cy="1422473"/>
            <wp:effectExtent l="0" t="0" r="6350" b="6350"/>
            <wp:docPr id="21419972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729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46834" cy="1422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69620" w14:textId="77777777" w:rsidR="004E1556" w:rsidRDefault="004E1556" w:rsidP="00BE1784">
      <w:pPr>
        <w:spacing w:line="360" w:lineRule="auto"/>
        <w:rPr>
          <w:rFonts w:ascii="Times New Roman" w:hAnsi="Times New Roman"/>
          <w:b/>
          <w:bCs/>
          <w:position w:val="-24"/>
          <w:sz w:val="28"/>
          <w:szCs w:val="28"/>
        </w:rPr>
      </w:pPr>
    </w:p>
    <w:p w14:paraId="44DA2E67" w14:textId="77777777" w:rsidR="004E1556" w:rsidRDefault="004E1556" w:rsidP="00BE1784">
      <w:pPr>
        <w:spacing w:line="360" w:lineRule="auto"/>
        <w:rPr>
          <w:rFonts w:ascii="Times New Roman" w:hAnsi="Times New Roman"/>
          <w:b/>
          <w:bCs/>
          <w:position w:val="-24"/>
          <w:sz w:val="28"/>
          <w:szCs w:val="28"/>
        </w:rPr>
      </w:pPr>
    </w:p>
    <w:p w14:paraId="401D13B7" w14:textId="19D22B70" w:rsidR="00184A9E" w:rsidRPr="00BE1784" w:rsidRDefault="00184A9E" w:rsidP="00BE1784">
      <w:pPr>
        <w:spacing w:line="360" w:lineRule="auto"/>
        <w:rPr>
          <w:rFonts w:ascii="Times New Roman" w:hAnsi="Times New Roman"/>
          <w:b/>
          <w:bCs/>
          <w:position w:val="-24"/>
          <w:sz w:val="28"/>
          <w:szCs w:val="28"/>
        </w:rPr>
      </w:pPr>
      <w:r w:rsidRPr="00BE1784">
        <w:rPr>
          <w:rFonts w:ascii="Times New Roman" w:hAnsi="Times New Roman"/>
          <w:b/>
          <w:bCs/>
          <w:position w:val="-24"/>
          <w:sz w:val="28"/>
          <w:szCs w:val="28"/>
        </w:rPr>
        <w:t xml:space="preserve">Câu </w:t>
      </w:r>
      <w:r w:rsidR="00BE1784" w:rsidRPr="00BE1784">
        <w:rPr>
          <w:rFonts w:ascii="Times New Roman" w:hAnsi="Times New Roman"/>
          <w:b/>
          <w:bCs/>
          <w:position w:val="-24"/>
          <w:sz w:val="28"/>
          <w:szCs w:val="28"/>
        </w:rPr>
        <w:t>5</w:t>
      </w:r>
      <w:r w:rsidRPr="00BE1784">
        <w:rPr>
          <w:rFonts w:ascii="Times New Roman" w:hAnsi="Times New Roman"/>
          <w:b/>
          <w:bCs/>
          <w:position w:val="-24"/>
          <w:sz w:val="28"/>
          <w:szCs w:val="28"/>
        </w:rPr>
        <w:t>: ( 1</w:t>
      </w:r>
      <w:r w:rsidR="00BE1784" w:rsidRPr="00BE1784">
        <w:rPr>
          <w:rFonts w:ascii="Times New Roman" w:hAnsi="Times New Roman"/>
          <w:b/>
          <w:bCs/>
          <w:position w:val="-24"/>
          <w:sz w:val="28"/>
          <w:szCs w:val="28"/>
        </w:rPr>
        <w:t>,5</w:t>
      </w:r>
      <w:r w:rsidRPr="00BE1784">
        <w:rPr>
          <w:rFonts w:ascii="Times New Roman" w:hAnsi="Times New Roman"/>
          <w:b/>
          <w:bCs/>
          <w:position w:val="-24"/>
          <w:sz w:val="28"/>
          <w:szCs w:val="28"/>
        </w:rPr>
        <w:t xml:space="preserve"> điểm) </w:t>
      </w:r>
    </w:p>
    <w:p w14:paraId="03BF2B73" w14:textId="73206A83" w:rsidR="00BE1784" w:rsidRPr="00BE1784" w:rsidRDefault="00BE1784" w:rsidP="00BE1784">
      <w:pPr>
        <w:spacing w:line="360" w:lineRule="auto"/>
        <w:ind w:firstLine="720"/>
        <w:rPr>
          <w:rFonts w:ascii="Times New Roman" w:eastAsia="Calibri" w:hAnsi="Times New Roman"/>
          <w:sz w:val="28"/>
          <w:szCs w:val="28"/>
        </w:rPr>
      </w:pPr>
      <w:r w:rsidRPr="00BE1784">
        <w:rPr>
          <w:rFonts w:ascii="Times New Roman" w:eastAsia="Calibri" w:hAnsi="Times New Roman"/>
          <w:sz w:val="28"/>
          <w:szCs w:val="28"/>
        </w:rPr>
        <w:lastRenderedPageBreak/>
        <w:t>Một ô tô chạy trên quãng đường từ Địa đạo Củ Chi đến chợ Bến Thành với vận tốc 60km/h . Lúc về ô tô chạy trên quãng đường đó với vận tốc 40</w:t>
      </w:r>
      <w:r w:rsidR="00C85300">
        <w:rPr>
          <w:rFonts w:ascii="Times New Roman" w:eastAsia="Calibri" w:hAnsi="Times New Roman"/>
          <w:sz w:val="28"/>
          <w:szCs w:val="28"/>
        </w:rPr>
        <w:t xml:space="preserve"> </w:t>
      </w:r>
      <w:r w:rsidRPr="00BE1784">
        <w:rPr>
          <w:rFonts w:ascii="Times New Roman" w:eastAsia="Calibri" w:hAnsi="Times New Roman"/>
          <w:sz w:val="28"/>
          <w:szCs w:val="28"/>
        </w:rPr>
        <w:t>km/h, vì vậy thời gian về nhiều hơn thời gian đi là 30</w:t>
      </w:r>
      <w:r w:rsidR="00E06E2B">
        <w:rPr>
          <w:rFonts w:ascii="Times New Roman" w:eastAsia="Calibri" w:hAnsi="Times New Roman"/>
          <w:sz w:val="28"/>
          <w:szCs w:val="28"/>
        </w:rPr>
        <w:t xml:space="preserve"> </w:t>
      </w:r>
      <w:r w:rsidRPr="00BE1784">
        <w:rPr>
          <w:rFonts w:ascii="Times New Roman" w:eastAsia="Calibri" w:hAnsi="Times New Roman"/>
          <w:sz w:val="28"/>
          <w:szCs w:val="28"/>
        </w:rPr>
        <w:t>phút . Tính quãng đường từ Địa đạo Củ Chi đến chợ BếnThành?</w:t>
      </w:r>
    </w:p>
    <w:p w14:paraId="1ED5A0FF" w14:textId="5B8330C4" w:rsidR="00184A9E" w:rsidRDefault="00184A9E" w:rsidP="00BE178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1556">
        <w:rPr>
          <w:rFonts w:ascii="Times New Roman" w:hAnsi="Times New Roman"/>
          <w:b/>
          <w:sz w:val="28"/>
          <w:szCs w:val="28"/>
        </w:rPr>
        <w:t xml:space="preserve">Câu </w:t>
      </w:r>
      <w:r w:rsidR="007B579C" w:rsidRPr="004E1556">
        <w:rPr>
          <w:rFonts w:ascii="Times New Roman" w:hAnsi="Times New Roman"/>
          <w:b/>
          <w:sz w:val="28"/>
          <w:szCs w:val="28"/>
        </w:rPr>
        <w:t>6</w:t>
      </w:r>
      <w:r w:rsidRPr="004E1556">
        <w:rPr>
          <w:rFonts w:ascii="Times New Roman" w:hAnsi="Times New Roman"/>
          <w:b/>
          <w:sz w:val="28"/>
          <w:szCs w:val="28"/>
        </w:rPr>
        <w:t xml:space="preserve"> ( </w:t>
      </w:r>
      <w:r w:rsidR="007B579C" w:rsidRPr="004E1556">
        <w:rPr>
          <w:rFonts w:ascii="Times New Roman" w:hAnsi="Times New Roman"/>
          <w:b/>
          <w:sz w:val="28"/>
          <w:szCs w:val="28"/>
        </w:rPr>
        <w:t>2,5</w:t>
      </w:r>
      <w:r w:rsidRPr="004E1556">
        <w:rPr>
          <w:rFonts w:ascii="Times New Roman" w:hAnsi="Times New Roman"/>
          <w:b/>
          <w:sz w:val="28"/>
          <w:szCs w:val="28"/>
        </w:rPr>
        <w:t xml:space="preserve"> điểm)</w:t>
      </w:r>
      <w:r w:rsidRPr="00BE1784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</w:p>
    <w:p w14:paraId="795B511D" w14:textId="7F21F3DF" w:rsidR="00FA71E5" w:rsidRPr="005D06ED" w:rsidRDefault="00FA71E5" w:rsidP="00BE1784">
      <w:pPr>
        <w:spacing w:line="360" w:lineRule="auto"/>
        <w:rPr>
          <w:rFonts w:ascii="Times New Roman" w:hAnsi="Times New Roman"/>
          <w:bCs/>
          <w:sz w:val="28"/>
          <w:szCs w:val="28"/>
        </w:rPr>
      </w:pPr>
      <w:r w:rsidRPr="005D06ED">
        <w:rPr>
          <w:rFonts w:ascii="Times New Roman" w:hAnsi="Times New Roman"/>
          <w:bCs/>
          <w:sz w:val="28"/>
          <w:szCs w:val="28"/>
        </w:rPr>
        <w:t>Đường đi từ nhà anh Minh ( điểm M ) đến công ty ( điểm N ) được thể hiện trong hình vẽ sau:</w:t>
      </w:r>
    </w:p>
    <w:p w14:paraId="0E4D14DF" w14:textId="46559E15" w:rsidR="00FA71E5" w:rsidRDefault="005D06ED" w:rsidP="00BE1784">
      <w:pPr>
        <w:spacing w:line="360" w:lineRule="auto"/>
      </w:pPr>
      <w:r>
        <w:object w:dxaOrig="4350" w:dyaOrig="3460" w14:anchorId="317DC63A">
          <v:shape id="_x0000_i1027" type="#_x0000_t75" style="width:286.25pt;height:188.95pt" o:ole="">
            <v:imagedata r:id="rId13" o:title=""/>
          </v:shape>
          <o:OLEObject Type="Embed" ProgID="Paint.Picture.1" ShapeID="_x0000_i1027" DrawAspect="Content" ObjectID="_1774555618" r:id="rId14"/>
        </w:object>
      </w:r>
    </w:p>
    <w:p w14:paraId="03414202" w14:textId="6A75A1CB" w:rsidR="00FA71E5" w:rsidRPr="005D06ED" w:rsidRDefault="00FA71E5" w:rsidP="00FA71E5">
      <w:pPr>
        <w:pStyle w:val="ListParagraph"/>
        <w:numPr>
          <w:ilvl w:val="0"/>
          <w:numId w:val="13"/>
        </w:numPr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5D06ED">
        <w:rPr>
          <w:rFonts w:asciiTheme="majorHAnsi" w:hAnsiTheme="majorHAnsi" w:cstheme="majorHAnsi"/>
          <w:bCs/>
          <w:sz w:val="28"/>
          <w:szCs w:val="28"/>
        </w:rPr>
        <w:t xml:space="preserve">Chứng minh </w:t>
      </w:r>
      <w:r w:rsidRPr="005D06ED">
        <w:rPr>
          <w:rFonts w:asciiTheme="majorHAnsi" w:hAnsiTheme="majorHAnsi" w:cstheme="majorHAnsi"/>
          <w:bCs/>
          <w:position w:val="-6"/>
          <w:sz w:val="28"/>
          <w:szCs w:val="28"/>
        </w:rPr>
        <w:object w:dxaOrig="1460" w:dyaOrig="279" w14:anchorId="1D5895C0">
          <v:shape id="_x0000_i1028" type="#_x0000_t75" style="width:72.6pt;height:14.4pt" o:ole="">
            <v:imagedata r:id="rId15" o:title=""/>
          </v:shape>
          <o:OLEObject Type="Embed" ProgID="Equation.DSMT4" ShapeID="_x0000_i1028" DrawAspect="Content" ObjectID="_1774555619" r:id="rId16"/>
        </w:object>
      </w:r>
    </w:p>
    <w:p w14:paraId="0F265DBF" w14:textId="4FC20F88" w:rsidR="005D06ED" w:rsidRPr="005D06ED" w:rsidRDefault="005D06ED" w:rsidP="00FA71E5">
      <w:pPr>
        <w:pStyle w:val="ListParagraph"/>
        <w:numPr>
          <w:ilvl w:val="0"/>
          <w:numId w:val="13"/>
        </w:numPr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5D06ED">
        <w:rPr>
          <w:rFonts w:asciiTheme="majorHAnsi" w:hAnsiTheme="majorHAnsi" w:cstheme="majorHAnsi"/>
          <w:bCs/>
          <w:sz w:val="28"/>
          <w:szCs w:val="28"/>
        </w:rPr>
        <w:t>Tính độ dài AI , ID</w:t>
      </w:r>
    </w:p>
    <w:p w14:paraId="7C7D9FFC" w14:textId="286BE426" w:rsidR="005D06ED" w:rsidRPr="005D06ED" w:rsidRDefault="005D06ED" w:rsidP="00FA71E5">
      <w:pPr>
        <w:pStyle w:val="ListParagraph"/>
        <w:numPr>
          <w:ilvl w:val="0"/>
          <w:numId w:val="13"/>
        </w:numPr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5D06ED">
        <w:rPr>
          <w:rFonts w:asciiTheme="majorHAnsi" w:hAnsiTheme="majorHAnsi" w:cstheme="majorHAnsi"/>
          <w:bCs/>
          <w:sz w:val="28"/>
          <w:szCs w:val="28"/>
        </w:rPr>
        <w:t>Hãy tìm con đường ngắn nhất để đi từ nhà của anh Minh đến công ty.</w:t>
      </w:r>
    </w:p>
    <w:p w14:paraId="44D79322" w14:textId="427BF4D2" w:rsidR="00507FF1" w:rsidRDefault="00507FF1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145CFEF2" w14:textId="77777777" w:rsidR="005B694A" w:rsidRDefault="005B694A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65E844B5" w14:textId="3BAD0D91" w:rsidR="005B694A" w:rsidRDefault="00024398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-----------------------------HẾT-------------------------</w:t>
      </w:r>
    </w:p>
    <w:p w14:paraId="23585910" w14:textId="77777777" w:rsidR="005B694A" w:rsidRDefault="005B694A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01330B06" w14:textId="77777777" w:rsidR="004E1556" w:rsidRDefault="004E1556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1E3AA459" w14:textId="77777777" w:rsidR="004E1556" w:rsidRDefault="004E1556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4ABFA287" w14:textId="77777777" w:rsidR="004E1556" w:rsidRDefault="004E1556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34CB033A" w14:textId="77777777" w:rsidR="004E1556" w:rsidRDefault="004E1556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10738681" w14:textId="58EB15C2" w:rsidR="005B694A" w:rsidRDefault="005B694A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p w14:paraId="4DAE9CAD" w14:textId="77777777" w:rsidR="00DB0B63" w:rsidRDefault="00DB0B63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5571" w:type="pct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6"/>
        <w:gridCol w:w="5781"/>
      </w:tblGrid>
      <w:tr w:rsidR="00507FF1" w:rsidRPr="00444C5E" w14:paraId="2561FF71" w14:textId="77777777" w:rsidTr="00C72496">
        <w:tc>
          <w:tcPr>
            <w:tcW w:w="2140" w:type="pct"/>
          </w:tcPr>
          <w:p w14:paraId="662454A0" w14:textId="77777777" w:rsidR="00507FF1" w:rsidRPr="00C955D0" w:rsidRDefault="00507FF1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955D0">
              <w:rPr>
                <w:rFonts w:ascii="Times New Roman" w:hAnsi="Times New Roman"/>
                <w:sz w:val="26"/>
                <w:szCs w:val="26"/>
              </w:rPr>
              <w:lastRenderedPageBreak/>
              <w:t>UBND HUYỆN CỦ CHI</w:t>
            </w:r>
          </w:p>
          <w:p w14:paraId="1ACF61DB" w14:textId="77777777" w:rsidR="00507FF1" w:rsidRPr="00C955D0" w:rsidRDefault="00507FF1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>TRƯỜNG TRUNG HỌC CƠ SỞ</w:t>
            </w:r>
          </w:p>
          <w:p w14:paraId="20E9DF55" w14:textId="502A2F71" w:rsidR="00507FF1" w:rsidRPr="00C955D0" w:rsidRDefault="00507FF1" w:rsidP="00583AF4">
            <w:pPr>
              <w:spacing w:line="276" w:lineRule="auto"/>
              <w:ind w:right="-327"/>
              <w:jc w:val="center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C955D0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 wp14:anchorId="3B9167B2" wp14:editId="095D8380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287655</wp:posOffset>
                      </wp:positionV>
                      <wp:extent cx="838200" cy="0"/>
                      <wp:effectExtent l="57150" t="38100" r="57150" b="95250"/>
                      <wp:wrapNone/>
                      <wp:docPr id="278968464" name="Straight Connector 2789684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189745" id="Straight Connector 278968464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05pt,22.65pt" to="166.0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" strokecolor="black [3200]" strokeweight="1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C955D0">
              <w:rPr>
                <w:rFonts w:ascii="Times New Roman" w:hAnsi="Times New Roman"/>
                <w:b/>
                <w:sz w:val="26"/>
                <w:szCs w:val="26"/>
              </w:rPr>
              <w:t xml:space="preserve"> TÂN THÔNG HỘI</w:t>
            </w:r>
          </w:p>
        </w:tc>
        <w:tc>
          <w:tcPr>
            <w:tcW w:w="2860" w:type="pct"/>
          </w:tcPr>
          <w:p w14:paraId="27717292" w14:textId="2F9636E0" w:rsidR="00507FF1" w:rsidRPr="004E1556" w:rsidRDefault="00507FF1" w:rsidP="0086580C">
            <w:pPr>
              <w:ind w:left="34" w:right="-610" w:hanging="34"/>
              <w:jc w:val="both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4E1556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    </w:t>
            </w:r>
            <w:r w:rsidRPr="004E1556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HƯỚNG DẪN CHẤM </w:t>
            </w:r>
            <w:r w:rsidR="00C72496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>KIỂM TRA CUỐI KỲ 2</w:t>
            </w:r>
          </w:p>
          <w:p w14:paraId="46451525" w14:textId="36275DBD" w:rsidR="00507FF1" w:rsidRPr="004E1556" w:rsidRDefault="00507FF1" w:rsidP="00507FF1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4E1556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>NĂM HỌC 2023-2024</w:t>
            </w:r>
          </w:p>
          <w:p w14:paraId="6348F891" w14:textId="77777777" w:rsidR="00507FF1" w:rsidRPr="004E1556" w:rsidRDefault="00507FF1" w:rsidP="00507FF1">
            <w:pPr>
              <w:jc w:val="center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4E1556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Môn: </w:t>
            </w:r>
            <w:r w:rsidRPr="004E1556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>TOÁN 8</w:t>
            </w:r>
          </w:p>
          <w:p w14:paraId="26FBCFDC" w14:textId="34540AD0" w:rsidR="00507FF1" w:rsidRPr="00C955D0" w:rsidRDefault="00507FF1" w:rsidP="00507FF1">
            <w:pPr>
              <w:ind w:right="-610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4E1556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                       </w:t>
            </w:r>
            <w:r w:rsidR="00C72496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     </w:t>
            </w:r>
            <w:r w:rsidRPr="004E1556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Thời gian: </w:t>
            </w:r>
            <w:r w:rsidRPr="004E1556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90 phút   </w:t>
            </w:r>
          </w:p>
        </w:tc>
      </w:tr>
    </w:tbl>
    <w:p w14:paraId="6436BCCD" w14:textId="77777777" w:rsidR="00507FF1" w:rsidRPr="004E1556" w:rsidRDefault="00507FF1" w:rsidP="00507FF1">
      <w:pPr>
        <w:widowControl w:val="0"/>
        <w:autoSpaceDE w:val="0"/>
        <w:autoSpaceDN w:val="0"/>
        <w:spacing w:before="120" w:line="360" w:lineRule="auto"/>
        <w:rPr>
          <w:rFonts w:ascii="Times New Roman" w:hAnsi="Times New Roman"/>
          <w:sz w:val="28"/>
          <w:szCs w:val="28"/>
          <w:lang w:val="de-DE"/>
        </w:rPr>
      </w:pPr>
    </w:p>
    <w:tbl>
      <w:tblPr>
        <w:tblStyle w:val="TableGrid1"/>
        <w:tblW w:w="9967" w:type="dxa"/>
        <w:tblLook w:val="04A0" w:firstRow="1" w:lastRow="0" w:firstColumn="1" w:lastColumn="0" w:noHBand="0" w:noVBand="1"/>
      </w:tblPr>
      <w:tblGrid>
        <w:gridCol w:w="1135"/>
        <w:gridCol w:w="7343"/>
        <w:gridCol w:w="1489"/>
      </w:tblGrid>
      <w:tr w:rsidR="00507FF1" w:rsidRPr="005460B7" w14:paraId="567CDB8A" w14:textId="77777777" w:rsidTr="00583AF4">
        <w:tc>
          <w:tcPr>
            <w:tcW w:w="1135" w:type="dxa"/>
            <w:vAlign w:val="center"/>
          </w:tcPr>
          <w:p w14:paraId="754C27B3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343" w:type="dxa"/>
            <w:vAlign w:val="center"/>
          </w:tcPr>
          <w:p w14:paraId="059C0414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489" w:type="dxa"/>
            <w:vAlign w:val="center"/>
          </w:tcPr>
          <w:p w14:paraId="4D552518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Điểm</w:t>
            </w:r>
          </w:p>
        </w:tc>
      </w:tr>
      <w:tr w:rsidR="00507FF1" w:rsidRPr="005460B7" w14:paraId="260E3570" w14:textId="77777777" w:rsidTr="00583AF4">
        <w:trPr>
          <w:trHeight w:val="1637"/>
        </w:trPr>
        <w:tc>
          <w:tcPr>
            <w:tcW w:w="1135" w:type="dxa"/>
            <w:vMerge w:val="restart"/>
            <w:vAlign w:val="center"/>
          </w:tcPr>
          <w:p w14:paraId="0EFF2476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1</w:t>
            </w:r>
          </w:p>
          <w:p w14:paraId="6D2688D9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A5CDFB2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7FE9B09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D8E8D59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40D16A72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3CED6C75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B66A48F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2BC3FCE8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8CA2CF8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F2BF406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1898EDF" w14:textId="77777777" w:rsidR="00507FF1" w:rsidRPr="005460B7" w:rsidRDefault="00507FF1" w:rsidP="004E1556">
            <w:pPr>
              <w:spacing w:line="276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653AC831" w14:textId="665F603D" w:rsidR="00507FF1" w:rsidRPr="005460B7" w:rsidRDefault="00507FF1" w:rsidP="00583AF4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>a)</w:t>
            </w:r>
            <w:r w:rsidRPr="005460B7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279" w14:anchorId="5F4E77C6">
                <v:shape id="_x0000_i1029" type="#_x0000_t75" style="width:66.8pt;height:14.4pt" o:ole="">
                  <v:imagedata r:id="rId8" o:title=""/>
                </v:shape>
                <o:OLEObject Type="Embed" ProgID="Equation.DSMT4" ShapeID="_x0000_i1029" DrawAspect="Content" ObjectID="_1774555620" r:id="rId17"/>
              </w:object>
            </w:r>
          </w:p>
          <w:p w14:paraId="1B1EEF12" w14:textId="2384E3BA" w:rsidR="00507FF1" w:rsidRPr="005460B7" w:rsidRDefault="00507FF1" w:rsidP="00583AF4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 w:rsidRPr="005460B7">
              <w:rPr>
                <w:position w:val="-26"/>
                <w:sz w:val="28"/>
                <w:szCs w:val="28"/>
              </w:rPr>
              <w:object w:dxaOrig="1340" w:dyaOrig="639" w14:anchorId="6EB15132">
                <v:shape id="_x0000_i1030" type="#_x0000_t75" style="width:66.8pt;height:32.25pt" o:ole="">
                  <v:imagedata r:id="rId18" o:title=""/>
                </v:shape>
                <o:OLEObject Type="Embed" ProgID="Equation.DSMT4" ShapeID="_x0000_i1030" DrawAspect="Content" ObjectID="_1774555621" r:id="rId19"/>
              </w:object>
            </w:r>
          </w:p>
          <w:p w14:paraId="0CC65544" w14:textId="000D6A4A" w:rsidR="00507FF1" w:rsidRPr="005460B7" w:rsidRDefault="00507FF1" w:rsidP="00583AF4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5460B7">
              <w:rPr>
                <w:position w:val="-6"/>
                <w:sz w:val="28"/>
                <w:szCs w:val="28"/>
              </w:rPr>
              <w:object w:dxaOrig="560" w:dyaOrig="279" w14:anchorId="53F52EB3">
                <v:shape id="_x0000_i1031" type="#_x0000_t75" style="width:27.65pt;height:14.4pt" o:ole="">
                  <v:imagedata r:id="rId20" o:title=""/>
                </v:shape>
                <o:OLEObject Type="Embed" ProgID="Equation.DSMT4" ShapeID="_x0000_i1031" DrawAspect="Content" ObjectID="_1774555622" r:id="rId21"/>
              </w:object>
            </w:r>
          </w:p>
          <w:p w14:paraId="2FC1CF5F" w14:textId="7399E8CD" w:rsidR="00507FF1" w:rsidRPr="005460B7" w:rsidRDefault="00507FF1" w:rsidP="00583AF4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 w:rsidRPr="005460B7">
              <w:rPr>
                <w:rFonts w:ascii="Times New Roman" w:eastAsia="Arial" w:hAnsi="Times New Roman"/>
                <w:sz w:val="28"/>
                <w:szCs w:val="28"/>
              </w:rPr>
              <w:t>Vậy phương trình có nghiệm x = 2</w:t>
            </w:r>
          </w:p>
        </w:tc>
        <w:tc>
          <w:tcPr>
            <w:tcW w:w="1489" w:type="dxa"/>
            <w:vAlign w:val="center"/>
          </w:tcPr>
          <w:p w14:paraId="393D35CC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7C45951E" w14:textId="5C9F5672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B7C0E9F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1476A114" w14:textId="66D0C7C3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  <w:lang w:val="vi-VN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</w:tc>
      </w:tr>
      <w:tr w:rsidR="00DE3E6D" w:rsidRPr="005460B7" w14:paraId="50010F95" w14:textId="77777777" w:rsidTr="00583AF4">
        <w:trPr>
          <w:trHeight w:val="1637"/>
        </w:trPr>
        <w:tc>
          <w:tcPr>
            <w:tcW w:w="1135" w:type="dxa"/>
            <w:vMerge/>
            <w:vAlign w:val="center"/>
          </w:tcPr>
          <w:p w14:paraId="70A88E56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2BF57319" w14:textId="77777777" w:rsidR="00DE3E6D" w:rsidRPr="005460B7" w:rsidRDefault="00DE3E6D" w:rsidP="00DE3E6D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fr-FR"/>
              </w:rPr>
            </w:pPr>
            <w:r w:rsidRPr="005460B7">
              <w:rPr>
                <w:rFonts w:ascii="Times New Roman" w:eastAsia="Arial" w:hAnsi="Times New Roman"/>
                <w:sz w:val="28"/>
                <w:szCs w:val="28"/>
              </w:rPr>
              <w:t>b)</w:t>
            </w:r>
            <w:r w:rsidRPr="005460B7">
              <w:rPr>
                <w:rFonts w:ascii="Times New Roman" w:eastAsia="Arial" w:hAnsi="Times New Roman"/>
                <w:position w:val="-24"/>
                <w:sz w:val="28"/>
                <w:szCs w:val="28"/>
                <w:lang w:val="fr-FR"/>
              </w:rPr>
              <w:object w:dxaOrig="1260" w:dyaOrig="620" w14:anchorId="1B2C3CB1">
                <v:shape id="_x0000_i1032" type="#_x0000_t75" style="width:62.8pt;height:30.55pt" o:ole="">
                  <v:imagedata r:id="rId10" o:title=""/>
                </v:shape>
                <o:OLEObject Type="Embed" ProgID="Equation.DSMT4" ShapeID="_x0000_i1032" DrawAspect="Content" ObjectID="_1774555623" r:id="rId22"/>
              </w:object>
            </w:r>
          </w:p>
          <w:p w14:paraId="024D60C0" w14:textId="77777777" w:rsidR="00DE3E6D" w:rsidRPr="005460B7" w:rsidRDefault="00DE3E6D" w:rsidP="00DE3E6D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fr-FR"/>
              </w:rPr>
            </w:pPr>
            <w:r w:rsidRPr="005460B7">
              <w:rPr>
                <w:rFonts w:ascii="Times New Roman" w:eastAsia="Arial" w:hAnsi="Times New Roman"/>
                <w:sz w:val="28"/>
                <w:szCs w:val="28"/>
                <w:lang w:val="fr-FR"/>
              </w:rPr>
              <w:t xml:space="preserve">3.( x – 1) = 2. ( 4 – x) </w:t>
            </w:r>
          </w:p>
          <w:p w14:paraId="6D8550FB" w14:textId="77777777" w:rsidR="00DE3E6D" w:rsidRPr="005460B7" w:rsidRDefault="00DE3E6D" w:rsidP="00DE3E6D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  <w:lang w:val="vi-VN"/>
              </w:rPr>
            </w:pPr>
            <w:r w:rsidRPr="005460B7">
              <w:rPr>
                <w:position w:val="-76"/>
                <w:sz w:val="28"/>
                <w:szCs w:val="28"/>
              </w:rPr>
              <w:object w:dxaOrig="1420" w:dyaOrig="1340" w14:anchorId="0B21179D">
                <v:shape id="_x0000_i1033" type="#_x0000_t75" style="width:71.4pt;height:66.8pt" o:ole="">
                  <v:imagedata r:id="rId23" o:title=""/>
                </v:shape>
                <o:OLEObject Type="Embed" ProgID="Equation.DSMT4" ShapeID="_x0000_i1033" DrawAspect="Content" ObjectID="_1774555624" r:id="rId24"/>
              </w:object>
            </w:r>
          </w:p>
          <w:p w14:paraId="0D6961EC" w14:textId="2E80A5F9" w:rsidR="00DE3E6D" w:rsidRPr="004E1556" w:rsidRDefault="00DE3E6D" w:rsidP="00DE3E6D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1556">
              <w:rPr>
                <w:rFonts w:ascii="Times New Roman" w:eastAsia="Arial" w:hAnsi="Times New Roman"/>
                <w:sz w:val="28"/>
                <w:szCs w:val="28"/>
                <w:lang w:val="vi-VN"/>
              </w:rPr>
              <w:t xml:space="preserve">Vậy phương trình có nghiệm x = </w:t>
            </w:r>
            <w:r w:rsidRPr="005460B7">
              <w:rPr>
                <w:position w:val="-24"/>
                <w:sz w:val="28"/>
                <w:szCs w:val="28"/>
              </w:rPr>
              <w:object w:dxaOrig="300" w:dyaOrig="620" w14:anchorId="0F939630">
                <v:shape id="_x0000_i1034" type="#_x0000_t75" style="width:15pt;height:30.55pt" o:ole="">
                  <v:imagedata r:id="rId25" o:title=""/>
                </v:shape>
                <o:OLEObject Type="Embed" ProgID="Equation.DSMT4" ShapeID="_x0000_i1034" DrawAspect="Content" ObjectID="_1774555625" r:id="rId26"/>
              </w:object>
            </w:r>
          </w:p>
        </w:tc>
        <w:tc>
          <w:tcPr>
            <w:tcW w:w="1489" w:type="dxa"/>
            <w:vAlign w:val="center"/>
          </w:tcPr>
          <w:p w14:paraId="41280F1A" w14:textId="77777777" w:rsidR="00DE3E6D" w:rsidRPr="005460B7" w:rsidRDefault="00DE3E6D" w:rsidP="00DE3E6D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38D84026" w14:textId="77777777" w:rsidR="00DE3E6D" w:rsidRPr="005460B7" w:rsidRDefault="00DE3E6D" w:rsidP="00DE3E6D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1FEB86AF" w14:textId="77777777" w:rsidR="006373B8" w:rsidRDefault="006373B8" w:rsidP="00DE3E6D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2D7439CA" w14:textId="77777777" w:rsidR="006373B8" w:rsidRDefault="006373B8" w:rsidP="00DE3E6D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B21B444" w14:textId="299AA9E3" w:rsidR="00DE3E6D" w:rsidRPr="005460B7" w:rsidRDefault="00DE3E6D" w:rsidP="00DE3E6D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370D72F7" w14:textId="77777777" w:rsidR="00DE3E6D" w:rsidRPr="005460B7" w:rsidRDefault="00DE3E6D" w:rsidP="00DE3E6D">
            <w:pPr>
              <w:spacing w:line="276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 xml:space="preserve">      0,25</w:t>
            </w:r>
          </w:p>
          <w:p w14:paraId="1EDE44C6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</w:tr>
      <w:tr w:rsidR="00DE3E6D" w:rsidRPr="005460B7" w14:paraId="4DB14AA1" w14:textId="77777777" w:rsidTr="00583AF4">
        <w:trPr>
          <w:trHeight w:val="3653"/>
        </w:trPr>
        <w:tc>
          <w:tcPr>
            <w:tcW w:w="1135" w:type="dxa"/>
            <w:vMerge w:val="restart"/>
            <w:vAlign w:val="center"/>
          </w:tcPr>
          <w:p w14:paraId="5C1293C3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343" w:type="dxa"/>
          </w:tcPr>
          <w:p w14:paraId="583FBA10" w14:textId="0B46B001" w:rsidR="00DE3E6D" w:rsidRDefault="00DE3E6D" w:rsidP="005460B7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460B7">
              <w:rPr>
                <w:rFonts w:ascii="Times New Roman" w:hAnsi="Times New Roman"/>
                <w:sz w:val="28"/>
                <w:szCs w:val="28"/>
                <w:lang w:val="pt-BR"/>
              </w:rPr>
              <w:t>B</w:t>
            </w:r>
            <w:r w:rsidRPr="005460B7">
              <w:rPr>
                <w:rFonts w:ascii="Times New Roman" w:hAnsi="Times New Roman" w:cs="Cambria"/>
                <w:sz w:val="28"/>
                <w:szCs w:val="28"/>
                <w:lang w:val="pt-BR"/>
              </w:rPr>
              <w:t>ả</w:t>
            </w:r>
            <w:r w:rsidRPr="005460B7">
              <w:rPr>
                <w:rFonts w:ascii="Times New Roman" w:hAnsi="Times New Roman"/>
                <w:sz w:val="28"/>
                <w:szCs w:val="28"/>
                <w:lang w:val="pt-BR"/>
              </w:rPr>
              <w:t>ng  gi</w:t>
            </w:r>
            <w:r w:rsidRPr="005460B7">
              <w:rPr>
                <w:rFonts w:ascii="Times New Roman" w:hAnsi="Times New Roman" w:cs="VNI-Times"/>
                <w:sz w:val="28"/>
                <w:szCs w:val="28"/>
                <w:lang w:val="pt-BR"/>
              </w:rPr>
              <w:t>á</w:t>
            </w:r>
            <w:r w:rsidRPr="005460B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tr</w:t>
            </w:r>
            <w:r w:rsidRPr="005460B7">
              <w:rPr>
                <w:rFonts w:ascii="Times New Roman" w:hAnsi="Times New Roman" w:cs="Cambria"/>
                <w:sz w:val="28"/>
                <w:szCs w:val="28"/>
                <w:lang w:val="pt-BR"/>
              </w:rPr>
              <w:t>ị</w:t>
            </w:r>
            <w:r w:rsidRPr="005460B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tbl>
            <w:tblPr>
              <w:tblStyle w:val="TableGrid"/>
              <w:tblW w:w="0" w:type="auto"/>
              <w:tblInd w:w="170" w:type="dxa"/>
              <w:tblLook w:val="04A0" w:firstRow="1" w:lastRow="0" w:firstColumn="1" w:lastColumn="0" w:noHBand="0" w:noVBand="1"/>
            </w:tblPr>
            <w:tblGrid>
              <w:gridCol w:w="1559"/>
              <w:gridCol w:w="992"/>
              <w:gridCol w:w="993"/>
            </w:tblGrid>
            <w:tr w:rsidR="00DE3E6D" w:rsidRPr="005460B7" w14:paraId="4D65C7DD" w14:textId="77777777" w:rsidTr="00583AF4">
              <w:tc>
                <w:tcPr>
                  <w:tcW w:w="1559" w:type="dxa"/>
                </w:tcPr>
                <w:p w14:paraId="1FD1E1EA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51D48946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993" w:type="dxa"/>
                </w:tcPr>
                <w:p w14:paraId="61A33644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</w:tr>
            <w:tr w:rsidR="00DE3E6D" w:rsidRPr="005460B7" w14:paraId="68A27D6B" w14:textId="77777777" w:rsidTr="00583AF4">
              <w:tc>
                <w:tcPr>
                  <w:tcW w:w="1559" w:type="dxa"/>
                </w:tcPr>
                <w:p w14:paraId="54B1381C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</w:rPr>
                    <w:t>y = 2.x</w:t>
                  </w:r>
                </w:p>
              </w:tc>
              <w:tc>
                <w:tcPr>
                  <w:tcW w:w="992" w:type="dxa"/>
                </w:tcPr>
                <w:p w14:paraId="2DC2674F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993" w:type="dxa"/>
                </w:tcPr>
                <w:p w14:paraId="16021313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</w:tbl>
          <w:p w14:paraId="3CB25095" w14:textId="77777777" w:rsidR="00DE3E6D" w:rsidRPr="005460B7" w:rsidRDefault="00DE3E6D" w:rsidP="005460B7">
            <w:pPr>
              <w:spacing w:line="360" w:lineRule="auto"/>
              <w:ind w:left="451" w:hanging="451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5460B7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</w:t>
            </w:r>
          </w:p>
          <w:tbl>
            <w:tblPr>
              <w:tblStyle w:val="TableGrid"/>
              <w:tblW w:w="0" w:type="auto"/>
              <w:tblInd w:w="170" w:type="dxa"/>
              <w:tblLook w:val="04A0" w:firstRow="1" w:lastRow="0" w:firstColumn="1" w:lastColumn="0" w:noHBand="0" w:noVBand="1"/>
            </w:tblPr>
            <w:tblGrid>
              <w:gridCol w:w="1559"/>
              <w:gridCol w:w="992"/>
              <w:gridCol w:w="993"/>
            </w:tblGrid>
            <w:tr w:rsidR="00DE3E6D" w:rsidRPr="005460B7" w14:paraId="7AF10744" w14:textId="77777777" w:rsidTr="00583AF4">
              <w:tc>
                <w:tcPr>
                  <w:tcW w:w="1559" w:type="dxa"/>
                </w:tcPr>
                <w:p w14:paraId="1FCA2E63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992" w:type="dxa"/>
                </w:tcPr>
                <w:p w14:paraId="2A623FAB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993" w:type="dxa"/>
                </w:tcPr>
                <w:p w14:paraId="16314356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3</w:t>
                  </w:r>
                </w:p>
              </w:tc>
            </w:tr>
            <w:tr w:rsidR="00DE3E6D" w:rsidRPr="005460B7" w14:paraId="0430B4A4" w14:textId="77777777" w:rsidTr="00583AF4">
              <w:tc>
                <w:tcPr>
                  <w:tcW w:w="1559" w:type="dxa"/>
                </w:tcPr>
                <w:p w14:paraId="0BB0B16B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</w:rPr>
                    <w:t>y = 3.x - 5</w:t>
                  </w:r>
                </w:p>
              </w:tc>
              <w:tc>
                <w:tcPr>
                  <w:tcW w:w="992" w:type="dxa"/>
                </w:tcPr>
                <w:p w14:paraId="14931723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3" w:type="dxa"/>
                </w:tcPr>
                <w:p w14:paraId="69EB5535" w14:textId="77777777" w:rsidR="00DE3E6D" w:rsidRPr="005460B7" w:rsidRDefault="00DE3E6D" w:rsidP="005460B7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5460B7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4</w:t>
                  </w:r>
                </w:p>
              </w:tc>
            </w:tr>
          </w:tbl>
          <w:p w14:paraId="5B8E97A5" w14:textId="77777777" w:rsidR="00DE3E6D" w:rsidRPr="005460B7" w:rsidRDefault="00DE3E6D" w:rsidP="005460B7">
            <w:pPr>
              <w:spacing w:line="360" w:lineRule="auto"/>
              <w:ind w:left="451" w:hanging="451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460B7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5460B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60B7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                                  </w:t>
            </w:r>
          </w:p>
          <w:p w14:paraId="776377F4" w14:textId="20958B31" w:rsidR="00DE3E6D" w:rsidRPr="00DE3E6D" w:rsidRDefault="00DE3E6D" w:rsidP="00DE3E6D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>Vẽ đồ thị đúng</w:t>
            </w:r>
          </w:p>
        </w:tc>
        <w:tc>
          <w:tcPr>
            <w:tcW w:w="1489" w:type="dxa"/>
            <w:vAlign w:val="center"/>
          </w:tcPr>
          <w:p w14:paraId="3DFDCBFE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4C87AEF5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C4FC520" w14:textId="10C2D5CB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6B4A011D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119A0FC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F41A94F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3508F34C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336A7BE8" w14:textId="77777777" w:rsidR="00DE3E6D" w:rsidRPr="005460B7" w:rsidRDefault="00DE3E6D" w:rsidP="00583AF4">
            <w:pPr>
              <w:spacing w:line="276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7205032" w14:textId="1D9084F2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5</w:t>
            </w:r>
          </w:p>
        </w:tc>
      </w:tr>
      <w:tr w:rsidR="00DE3E6D" w:rsidRPr="005460B7" w14:paraId="48058EB4" w14:textId="77777777" w:rsidTr="00583AF4">
        <w:trPr>
          <w:trHeight w:val="3653"/>
        </w:trPr>
        <w:tc>
          <w:tcPr>
            <w:tcW w:w="1135" w:type="dxa"/>
            <w:vMerge/>
            <w:vAlign w:val="center"/>
          </w:tcPr>
          <w:p w14:paraId="070D9798" w14:textId="777777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7DB07D6C" w14:textId="77777777" w:rsidR="00DE3E6D" w:rsidRPr="004E1556" w:rsidRDefault="00DE3E6D" w:rsidP="005460B7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E1556">
              <w:rPr>
                <w:rFonts w:ascii="Times New Roman" w:hAnsi="Times New Roman"/>
                <w:sz w:val="28"/>
                <w:szCs w:val="28"/>
              </w:rPr>
              <w:t xml:space="preserve">Phương trình hoành độ giao điểm của </w:t>
            </w:r>
            <w:r w:rsidRPr="005460B7">
              <w:rPr>
                <w:rFonts w:ascii="Times New Roman" w:hAnsi="Times New Roman"/>
                <w:sz w:val="28"/>
                <w:szCs w:val="28"/>
              </w:rPr>
              <w:t>(d</w:t>
            </w:r>
            <w:r w:rsidRPr="005460B7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5460B7">
              <w:rPr>
                <w:rFonts w:ascii="Times New Roman" w:hAnsi="Times New Roman"/>
                <w:sz w:val="28"/>
                <w:szCs w:val="28"/>
              </w:rPr>
              <w:t>) và  (d</w:t>
            </w:r>
            <w:r w:rsidRPr="005460B7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5460B7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70BB0F02" w14:textId="77777777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3x – 5 = 2x</w:t>
            </w:r>
          </w:p>
          <w:p w14:paraId="2DB1D637" w14:textId="77777777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3x – 2x = 5</w:t>
            </w:r>
          </w:p>
          <w:p w14:paraId="6F84E88C" w14:textId="77777777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x= 5</w:t>
            </w:r>
          </w:p>
          <w:p w14:paraId="7DD5C51B" w14:textId="77777777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Thay x = 5 vào y = 2.x ta được</w:t>
            </w:r>
          </w:p>
          <w:p w14:paraId="52D6EED1" w14:textId="77777777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y = 2.5 = 10</w:t>
            </w:r>
          </w:p>
          <w:p w14:paraId="2F7D66C8" w14:textId="2A072E94" w:rsidR="00DE3E6D" w:rsidRPr="00444C5E" w:rsidRDefault="00DE3E6D" w:rsidP="005460B7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Vậy tọa độ giao điểm của (d</w:t>
            </w:r>
            <w:r w:rsidRPr="00444C5E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>) và  (d</w:t>
            </w:r>
            <w:r w:rsidRPr="00444C5E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) là ( 5 ; 10 ) </w:t>
            </w:r>
          </w:p>
        </w:tc>
        <w:tc>
          <w:tcPr>
            <w:tcW w:w="1489" w:type="dxa"/>
            <w:vAlign w:val="center"/>
          </w:tcPr>
          <w:p w14:paraId="2A070E71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 xml:space="preserve">0,25 </w:t>
            </w:r>
          </w:p>
          <w:p w14:paraId="05829A2C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17A40D1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24B6FA3A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3EB025CE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302A588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2230CEA7" w14:textId="77777777" w:rsidR="00DE3E6D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8DCC1D9" w14:textId="27953577" w:rsidR="00DE3E6D" w:rsidRPr="005460B7" w:rsidRDefault="00DE3E6D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 xml:space="preserve">0,25 </w:t>
            </w:r>
          </w:p>
        </w:tc>
      </w:tr>
      <w:tr w:rsidR="00024398" w:rsidRPr="005460B7" w14:paraId="2ED52C3C" w14:textId="77777777" w:rsidTr="00583AF4">
        <w:tc>
          <w:tcPr>
            <w:tcW w:w="1135" w:type="dxa"/>
            <w:vMerge w:val="restart"/>
            <w:vAlign w:val="center"/>
          </w:tcPr>
          <w:p w14:paraId="3986DCF2" w14:textId="77777777" w:rsidR="00024398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343" w:type="dxa"/>
          </w:tcPr>
          <w:p w14:paraId="26DEFC44" w14:textId="19852209" w:rsidR="00024398" w:rsidRPr="00D24226" w:rsidRDefault="00024398" w:rsidP="005B694A">
            <w:pPr>
              <w:pStyle w:val="ListParagraph"/>
              <w:numPr>
                <w:ilvl w:val="0"/>
                <w:numId w:val="11"/>
              </w:numPr>
              <w:spacing w:before="20" w:afterLines="20" w:after="48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Thay n = 5 vào công thức P = 480 – 20.n ta được    </w:t>
            </w:r>
          </w:p>
          <w:p w14:paraId="7A42545C" w14:textId="77777777" w:rsidR="00024398" w:rsidRDefault="00024398" w:rsidP="005B694A">
            <w:pPr>
              <w:pStyle w:val="ListParagraph"/>
              <w:spacing w:before="20" w:afterLines="20" w:after="48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>P = 480 – 20 . 5</w:t>
            </w:r>
          </w:p>
          <w:p w14:paraId="53808E4D" w14:textId="5DAB50B2" w:rsidR="00024398" w:rsidRPr="00D24226" w:rsidRDefault="00024398" w:rsidP="005B694A">
            <w:pPr>
              <w:pStyle w:val="ListParagraph"/>
              <w:spacing w:before="20" w:afterLines="20" w:after="48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</w:t>
            </w:r>
            <w:r w:rsidRPr="00D24226">
              <w:rPr>
                <w:rFonts w:ascii="Times New Roman" w:hAnsi="Times New Roman"/>
                <w:sz w:val="28"/>
                <w:szCs w:val="28"/>
              </w:rPr>
              <w:t xml:space="preserve"> = 380                                       </w:t>
            </w:r>
          </w:p>
          <w:p w14:paraId="05DFF266" w14:textId="4F6DA9AA" w:rsidR="00024398" w:rsidRPr="00D24226" w:rsidRDefault="00024398" w:rsidP="005B694A">
            <w:pPr>
              <w:spacing w:before="20" w:afterLines="20" w:after="48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Vậy thả 5 con cá trên một đơn vị diện tích mặt hồ thì sau một vụ trung bình mỗi con cá sẽ tăng thêm 380 gam.                                             </w:t>
            </w:r>
          </w:p>
          <w:p w14:paraId="5BD2D518" w14:textId="667E8C8D" w:rsidR="00024398" w:rsidRPr="005460B7" w:rsidRDefault="00024398" w:rsidP="005B694A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89" w:type="dxa"/>
            <w:vAlign w:val="center"/>
          </w:tcPr>
          <w:p w14:paraId="4245EC49" w14:textId="26599C90" w:rsidR="00024398" w:rsidRPr="005460B7" w:rsidRDefault="00024398" w:rsidP="00DE3E6D">
            <w:pPr>
              <w:spacing w:line="360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 xml:space="preserve">     </w:t>
            </w: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020E784F" w14:textId="77777777" w:rsidR="00024398" w:rsidRPr="005460B7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693AB2D" w14:textId="77777777" w:rsidR="00024398" w:rsidRPr="005460B7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4A1AD382" w14:textId="77777777" w:rsidR="00024398" w:rsidRPr="005460B7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02310D3A" w14:textId="77777777" w:rsidR="00024398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</w:tr>
      <w:tr w:rsidR="00024398" w:rsidRPr="005460B7" w14:paraId="04BB4410" w14:textId="77777777" w:rsidTr="00583AF4">
        <w:tc>
          <w:tcPr>
            <w:tcW w:w="1135" w:type="dxa"/>
            <w:vMerge/>
            <w:vAlign w:val="center"/>
          </w:tcPr>
          <w:p w14:paraId="734F6DBC" w14:textId="77777777" w:rsidR="00024398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5E2D3DCA" w14:textId="0FDFA628" w:rsidR="00024398" w:rsidRPr="00D24226" w:rsidRDefault="00024398" w:rsidP="005B694A">
            <w:pPr>
              <w:pStyle w:val="ListParagraph"/>
              <w:numPr>
                <w:ilvl w:val="0"/>
                <w:numId w:val="11"/>
              </w:numPr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Thay P = 200 vào công thức P = 480 – 20.n ta được </w:t>
            </w:r>
          </w:p>
          <w:p w14:paraId="08A866F2" w14:textId="77777777" w:rsidR="00024398" w:rsidRPr="00D24226" w:rsidRDefault="00024398" w:rsidP="005B694A">
            <w:pPr>
              <w:pStyle w:val="ListParagraph"/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200 =  480 – 20.n                                                       </w:t>
            </w:r>
          </w:p>
          <w:p w14:paraId="3F820F5B" w14:textId="77777777" w:rsidR="00024398" w:rsidRPr="00D24226" w:rsidRDefault="00024398" w:rsidP="005B694A">
            <w:pPr>
              <w:pStyle w:val="ListParagraph"/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20 n = 280                                                                  </w:t>
            </w:r>
          </w:p>
          <w:p w14:paraId="65F4F644" w14:textId="77777777" w:rsidR="00024398" w:rsidRDefault="00024398" w:rsidP="00DE3E6D">
            <w:pPr>
              <w:pStyle w:val="ListParagraph"/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24226">
              <w:rPr>
                <w:rFonts w:ascii="Times New Roman" w:hAnsi="Times New Roman"/>
                <w:sz w:val="28"/>
                <w:szCs w:val="28"/>
              </w:rPr>
              <w:t xml:space="preserve"> n = 140                                                                      </w:t>
            </w:r>
          </w:p>
          <w:p w14:paraId="4931C6FF" w14:textId="785B69C1" w:rsidR="00024398" w:rsidRPr="00DE3E6D" w:rsidRDefault="00024398" w:rsidP="00DE3E6D">
            <w:pPr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E3E6D">
              <w:rPr>
                <w:rFonts w:ascii="Times New Roman" w:hAnsi="Times New Roman"/>
                <w:sz w:val="28"/>
                <w:szCs w:val="28"/>
              </w:rPr>
              <w:t>V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ậ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y mu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ố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 m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ỗ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i con c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á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t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ă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g th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ê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m 200 gam sau m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ộ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t v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ụ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th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ì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c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ầ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 th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ả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14 con c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á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tr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ê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 m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ộ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t 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đ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ơ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 v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ị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 di</w:t>
            </w:r>
            <w:r w:rsidRPr="00DE3E6D">
              <w:rPr>
                <w:rFonts w:ascii="Times New Roman" w:hAnsi="Times New Roman" w:cs="Cambria"/>
                <w:sz w:val="28"/>
                <w:szCs w:val="28"/>
              </w:rPr>
              <w:t>ệ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>n t</w:t>
            </w:r>
            <w:r w:rsidRPr="00DE3E6D">
              <w:rPr>
                <w:rFonts w:ascii="Times New Roman" w:hAnsi="Times New Roman" w:cs="VNI-Times"/>
                <w:sz w:val="28"/>
                <w:szCs w:val="28"/>
              </w:rPr>
              <w:t>í</w:t>
            </w:r>
            <w:r w:rsidRPr="00DE3E6D">
              <w:rPr>
                <w:rFonts w:ascii="Times New Roman" w:hAnsi="Times New Roman"/>
                <w:sz w:val="28"/>
                <w:szCs w:val="28"/>
              </w:rPr>
              <w:t xml:space="preserve">ch.                                                           </w:t>
            </w:r>
          </w:p>
        </w:tc>
        <w:tc>
          <w:tcPr>
            <w:tcW w:w="1489" w:type="dxa"/>
            <w:vAlign w:val="center"/>
          </w:tcPr>
          <w:p w14:paraId="222F51E3" w14:textId="77777777" w:rsidR="00024398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46D67B0B" w14:textId="77777777" w:rsidR="00024398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19D83A1" w14:textId="77777777" w:rsidR="00024398" w:rsidRPr="005460B7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C65356E" w14:textId="77777777" w:rsidR="00024398" w:rsidRPr="005460B7" w:rsidRDefault="00024398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15AC0EAA" w14:textId="77777777" w:rsidR="00024398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</w:tr>
      <w:tr w:rsidR="00024398" w:rsidRPr="005460B7" w14:paraId="45F1419A" w14:textId="77777777" w:rsidTr="00583AF4">
        <w:tc>
          <w:tcPr>
            <w:tcW w:w="1135" w:type="dxa"/>
            <w:vAlign w:val="center"/>
          </w:tcPr>
          <w:p w14:paraId="1AFE7F46" w14:textId="1CF72FB3" w:rsidR="00024398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343" w:type="dxa"/>
          </w:tcPr>
          <w:p w14:paraId="0E71DFC4" w14:textId="7564560D" w:rsidR="001F7B8B" w:rsidRDefault="001F7B8B" w:rsidP="00A27827">
            <w:pPr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ình a và hình c đồng dạng</w:t>
            </w:r>
          </w:p>
          <w:p w14:paraId="30656763" w14:textId="328E2C12" w:rsidR="00024398" w:rsidRPr="00024398" w:rsidRDefault="001F7B8B" w:rsidP="00A27827">
            <w:pPr>
              <w:spacing w:before="20" w:afterLines="20" w:after="48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ình b và hình d đồng dạng</w:t>
            </w:r>
            <w:r w:rsidR="00A27827" w:rsidRPr="00D242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89" w:type="dxa"/>
            <w:vAlign w:val="center"/>
          </w:tcPr>
          <w:p w14:paraId="56E6D347" w14:textId="77777777" w:rsidR="00024398" w:rsidRDefault="001F7B8B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5</w:t>
            </w:r>
          </w:p>
          <w:p w14:paraId="3D3C1B54" w14:textId="77DD349B" w:rsidR="001F7B8B" w:rsidRPr="005460B7" w:rsidRDefault="001F7B8B" w:rsidP="00DE3E6D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5</w:t>
            </w:r>
          </w:p>
        </w:tc>
      </w:tr>
      <w:tr w:rsidR="00507FF1" w:rsidRPr="005460B7" w14:paraId="4A48B541" w14:textId="77777777" w:rsidTr="00583AF4">
        <w:tc>
          <w:tcPr>
            <w:tcW w:w="1135" w:type="dxa"/>
            <w:vAlign w:val="center"/>
          </w:tcPr>
          <w:p w14:paraId="430EBC30" w14:textId="262ED89E" w:rsidR="00507FF1" w:rsidRPr="005460B7" w:rsidRDefault="00024398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7343" w:type="dxa"/>
          </w:tcPr>
          <w:p w14:paraId="2756455F" w14:textId="77777777" w:rsidR="00507FF1" w:rsidRPr="005460B7" w:rsidRDefault="00507FF1" w:rsidP="00583AF4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>Đổi 30 phút = 0,5 giờ</w:t>
            </w:r>
          </w:p>
          <w:p w14:paraId="33B00F60" w14:textId="77777777" w:rsidR="00507FF1" w:rsidRPr="005460B7" w:rsidRDefault="00507FF1" w:rsidP="00583AF4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>Gọi x (km) là quãng đường từ Địa đạo Củ Chi đến chợ BếnThành (x &gt; 0)</w:t>
            </w:r>
          </w:p>
          <w:p w14:paraId="044AA2C1" w14:textId="2D960841" w:rsidR="00507FF1" w:rsidRPr="005460B7" w:rsidRDefault="007A415A" w:rsidP="007A415A">
            <w:pPr>
              <w:spacing w:line="276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 w:rsidR="00507FF1" w:rsidRPr="005460B7">
              <w:rPr>
                <w:rFonts w:ascii="Times New Roman" w:hAnsi="Times New Roman"/>
                <w:sz w:val="28"/>
                <w:szCs w:val="28"/>
              </w:rPr>
              <w:t xml:space="preserve">Thời gian đi là: </w:t>
            </w:r>
            <w:r w:rsidR="00507FF1" w:rsidRPr="005460B7">
              <w:rPr>
                <w:rFonts w:eastAsia="Calibri"/>
                <w:position w:val="-24"/>
                <w:sz w:val="28"/>
                <w:szCs w:val="28"/>
              </w:rPr>
              <w:object w:dxaOrig="360" w:dyaOrig="620" w14:anchorId="790C9764">
                <v:shape id="_x0000_i1035" type="#_x0000_t75" style="width:19pt;height:30.55pt" o:ole="">
                  <v:imagedata r:id="rId27" o:title=""/>
                </v:shape>
                <o:OLEObject Type="Embed" ProgID="Equation.3" ShapeID="_x0000_i1035" DrawAspect="Content" ObjectID="_1774555626" r:id="rId28"/>
              </w:object>
            </w:r>
            <w:r w:rsidR="00507FF1" w:rsidRPr="005460B7">
              <w:rPr>
                <w:rFonts w:ascii="Times New Roman" w:hAnsi="Times New Roman"/>
                <w:sz w:val="28"/>
                <w:szCs w:val="28"/>
              </w:rPr>
              <w:t xml:space="preserve"> (h)</w:t>
            </w:r>
          </w:p>
          <w:p w14:paraId="3E528787" w14:textId="77777777" w:rsidR="00507FF1" w:rsidRPr="005460B7" w:rsidRDefault="00507FF1" w:rsidP="00583AF4">
            <w:pPr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 xml:space="preserve">Thời gian về là: </w:t>
            </w:r>
            <w:r w:rsidRPr="005460B7">
              <w:rPr>
                <w:rFonts w:eastAsia="Calibri"/>
                <w:position w:val="-24"/>
                <w:sz w:val="28"/>
                <w:szCs w:val="28"/>
              </w:rPr>
              <w:object w:dxaOrig="360" w:dyaOrig="620" w14:anchorId="7318D667">
                <v:shape id="_x0000_i1036" type="#_x0000_t75" style="width:19pt;height:30.55pt" o:ole="">
                  <v:imagedata r:id="rId29" o:title=""/>
                </v:shape>
                <o:OLEObject Type="Embed" ProgID="Equation.3" ShapeID="_x0000_i1036" DrawAspect="Content" ObjectID="_1774555627" r:id="rId30"/>
              </w:object>
            </w:r>
            <w:r w:rsidRPr="005460B7">
              <w:rPr>
                <w:rFonts w:ascii="Times New Roman" w:hAnsi="Times New Roman"/>
                <w:sz w:val="28"/>
                <w:szCs w:val="28"/>
              </w:rPr>
              <w:t xml:space="preserve"> (h)</w:t>
            </w:r>
          </w:p>
          <w:p w14:paraId="7F260F78" w14:textId="77777777" w:rsidR="00507FF1" w:rsidRPr="00444C5E" w:rsidRDefault="00507FF1" w:rsidP="00583AF4">
            <w:pPr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444C5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heo đề bài ta có pt:  </w:t>
            </w:r>
          </w:p>
          <w:p w14:paraId="722C6F18" w14:textId="77777777" w:rsidR="00507FF1" w:rsidRPr="005460B7" w:rsidRDefault="00507FF1" w:rsidP="00583AF4">
            <w:pPr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eastAsia="Calibri"/>
                <w:position w:val="-24"/>
                <w:sz w:val="28"/>
                <w:szCs w:val="28"/>
              </w:rPr>
              <w:object w:dxaOrig="360" w:dyaOrig="620" w14:anchorId="1AE63005">
                <v:shape id="_x0000_i1037" type="#_x0000_t75" style="width:19pt;height:30.55pt" o:ole="">
                  <v:imagedata r:id="rId29" o:title=""/>
                </v:shape>
                <o:OLEObject Type="Embed" ProgID="Equation.3" ShapeID="_x0000_i1037" DrawAspect="Content" ObjectID="_1774555628" r:id="rId31"/>
              </w:object>
            </w:r>
            <w:r w:rsidRPr="005460B7">
              <w:rPr>
                <w:rFonts w:ascii="Times New Roman" w:hAnsi="Times New Roman"/>
                <w:sz w:val="28"/>
                <w:szCs w:val="28"/>
              </w:rPr>
              <w:t xml:space="preserve"> -  </w:t>
            </w:r>
            <w:r w:rsidRPr="005460B7">
              <w:rPr>
                <w:rFonts w:eastAsia="Calibri"/>
                <w:position w:val="-24"/>
                <w:sz w:val="28"/>
                <w:szCs w:val="28"/>
              </w:rPr>
              <w:object w:dxaOrig="360" w:dyaOrig="620" w14:anchorId="0BCCFA60">
                <v:shape id="_x0000_i1038" type="#_x0000_t75" style="width:19pt;height:30.55pt" o:ole="">
                  <v:imagedata r:id="rId27" o:title=""/>
                </v:shape>
                <o:OLEObject Type="Embed" ProgID="Equation.3" ShapeID="_x0000_i1038" DrawAspect="Content" ObjectID="_1774555629" r:id="rId32"/>
              </w:object>
            </w:r>
            <w:r w:rsidRPr="005460B7">
              <w:rPr>
                <w:rFonts w:ascii="Times New Roman" w:hAnsi="Times New Roman"/>
                <w:sz w:val="28"/>
                <w:szCs w:val="28"/>
              </w:rPr>
              <w:t xml:space="preserve"> = 0,5</w:t>
            </w:r>
          </w:p>
          <w:p w14:paraId="2DAED957" w14:textId="78AC5C1E" w:rsidR="00507FF1" w:rsidRPr="005460B7" w:rsidRDefault="00507FF1" w:rsidP="00583AF4">
            <w:pPr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 xml:space="preserve"> 3x -</w:t>
            </w:r>
            <w:r w:rsidR="007A415A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5460B7">
              <w:rPr>
                <w:rFonts w:ascii="Times New Roman" w:hAnsi="Times New Roman"/>
                <w:sz w:val="28"/>
                <w:szCs w:val="28"/>
              </w:rPr>
              <w:t>2x = 0,5. 120</w:t>
            </w:r>
          </w:p>
          <w:p w14:paraId="27D4AE8E" w14:textId="02DA572F" w:rsidR="00507FF1" w:rsidRPr="005460B7" w:rsidRDefault="007A415A" w:rsidP="007A415A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</w:t>
            </w:r>
            <w:r w:rsidR="00507FF1" w:rsidRPr="005460B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507FF1" w:rsidRPr="005460B7">
              <w:rPr>
                <w:rFonts w:ascii="Times New Roman" w:hAnsi="Times New Roman"/>
                <w:sz w:val="28"/>
                <w:szCs w:val="28"/>
              </w:rPr>
              <w:t xml:space="preserve"> x       =  60 (nhận)</w:t>
            </w:r>
          </w:p>
          <w:p w14:paraId="25395029" w14:textId="77777777" w:rsidR="00507FF1" w:rsidRPr="005460B7" w:rsidRDefault="00507FF1" w:rsidP="00583AF4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5460B7">
              <w:rPr>
                <w:rFonts w:ascii="Times New Roman" w:hAnsi="Times New Roman"/>
                <w:sz w:val="28"/>
                <w:szCs w:val="28"/>
              </w:rPr>
              <w:t>Vậy quãng đường từ Địa đạo Củ Chi đến chợ BếnThành là 60km.</w:t>
            </w:r>
          </w:p>
          <w:p w14:paraId="22C4EED1" w14:textId="77777777" w:rsidR="00507FF1" w:rsidRPr="005460B7" w:rsidRDefault="00507FF1" w:rsidP="00583AF4">
            <w:pPr>
              <w:spacing w:line="276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  <w:tc>
          <w:tcPr>
            <w:tcW w:w="1489" w:type="dxa"/>
            <w:vAlign w:val="center"/>
          </w:tcPr>
          <w:p w14:paraId="780A8B0F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lastRenderedPageBreak/>
              <w:t>0,25</w:t>
            </w:r>
          </w:p>
          <w:p w14:paraId="4785B510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6F7FEEF7" w14:textId="2BCB85B2" w:rsidR="00507FF1" w:rsidRPr="005460B7" w:rsidRDefault="007A415A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19FF76DD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87FBCF2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78086C0" w14:textId="77777777" w:rsidR="00507FF1" w:rsidRPr="005460B7" w:rsidRDefault="00507FF1" w:rsidP="00583AF4">
            <w:pPr>
              <w:spacing w:line="276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8BE50E2" w14:textId="77777777" w:rsidR="00507FF1" w:rsidRPr="005460B7" w:rsidRDefault="00507FF1" w:rsidP="00583AF4">
            <w:pPr>
              <w:spacing w:line="276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3831E5D6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D4B26C5" w14:textId="2E106E3E" w:rsidR="00507FF1" w:rsidRPr="005460B7" w:rsidRDefault="007A415A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B7B4024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72588DE6" w14:textId="77777777" w:rsidR="00507FF1" w:rsidRPr="005460B7" w:rsidRDefault="00507FF1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lastRenderedPageBreak/>
              <w:t>0,25</w:t>
            </w:r>
          </w:p>
        </w:tc>
      </w:tr>
      <w:tr w:rsidR="00240E72" w:rsidRPr="005460B7" w14:paraId="3667D7B0" w14:textId="77777777" w:rsidTr="00583AF4">
        <w:tc>
          <w:tcPr>
            <w:tcW w:w="1135" w:type="dxa"/>
            <w:vMerge w:val="restart"/>
            <w:vAlign w:val="center"/>
          </w:tcPr>
          <w:p w14:paraId="5666668D" w14:textId="77777777" w:rsidR="00240E72" w:rsidRPr="005460B7" w:rsidRDefault="00240E72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7343" w:type="dxa"/>
          </w:tcPr>
          <w:p w14:paraId="48BE339A" w14:textId="77777777" w:rsidR="00240E72" w:rsidRDefault="00240E72" w:rsidP="008E3ACE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5D06ED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Chứng minh </w:t>
            </w:r>
            <w:r w:rsidRPr="005D06ED">
              <w:rPr>
                <w:rFonts w:asciiTheme="majorHAnsi" w:hAnsiTheme="majorHAnsi" w:cstheme="majorHAnsi"/>
                <w:bCs/>
                <w:position w:val="-6"/>
                <w:sz w:val="28"/>
                <w:szCs w:val="28"/>
              </w:rPr>
              <w:object w:dxaOrig="1460" w:dyaOrig="279" w14:anchorId="71C6745C">
                <v:shape id="_x0000_i1039" type="#_x0000_t75" style="width:72.6pt;height:14.4pt" o:ole="">
                  <v:imagedata r:id="rId15" o:title=""/>
                </v:shape>
                <o:OLEObject Type="Embed" ProgID="Equation.DSMT4" ShapeID="_x0000_i1039" DrawAspect="Content" ObjectID="_1774555630" r:id="rId33"/>
              </w:object>
            </w:r>
          </w:p>
          <w:p w14:paraId="3C4DE5D7" w14:textId="479188A2" w:rsidR="00240E72" w:rsidRPr="004E1556" w:rsidRDefault="00240E72" w:rsidP="008E3ACE">
            <w:pPr>
              <w:pStyle w:val="ListParagraph"/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</w:pPr>
            <w:r w:rsidRPr="004E1556"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  <w:t>Xét tam giác ABI và tam giác CDI có</w:t>
            </w:r>
          </w:p>
          <w:p w14:paraId="169F4E00" w14:textId="5AE74D16" w:rsidR="00240E72" w:rsidRPr="004E1556" w:rsidRDefault="00240E72" w:rsidP="008E3ACE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8E3ACE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160" w:dyaOrig="360" w14:anchorId="23C3C1C5">
                <v:shape id="_x0000_i1040" type="#_x0000_t75" style="width:57.6pt;height:17.85pt" o:ole="">
                  <v:imagedata r:id="rId34" o:title=""/>
                </v:shape>
                <o:OLEObject Type="Embed" ProgID="Equation.DSMT4" ShapeID="_x0000_i1040" DrawAspect="Content" ObjectID="_1774555631" r:id="rId35"/>
              </w:object>
            </w:r>
            <w:r w:rsidRPr="004E1556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( gt )</w:t>
            </w:r>
          </w:p>
          <w:p w14:paraId="6F5DDC1F" w14:textId="446D285C" w:rsidR="00240E72" w:rsidRPr="004E1556" w:rsidRDefault="00240E72" w:rsidP="008E3ACE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8E3ACE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120" w:dyaOrig="360" w14:anchorId="55849D93">
                <v:shape id="_x0000_i1041" type="#_x0000_t75" style="width:56.45pt;height:17.85pt" o:ole="">
                  <v:imagedata r:id="rId36" o:title=""/>
                </v:shape>
                <o:OLEObject Type="Embed" ProgID="Equation.DSMT4" ShapeID="_x0000_i1041" DrawAspect="Content" ObjectID="_1774555632" r:id="rId37"/>
              </w:object>
            </w:r>
            <w:r w:rsidRPr="004E1556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(  đối đỉnh)</w:t>
            </w:r>
          </w:p>
          <w:p w14:paraId="41F912EC" w14:textId="192737E9" w:rsidR="00240E72" w:rsidRPr="004E1556" w:rsidRDefault="00240E72" w:rsidP="004E1556">
            <w:pPr>
              <w:pStyle w:val="ListParagraph"/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</w:pPr>
            <w:r w:rsidRPr="004E1556"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  <w:t xml:space="preserve">Suy ra </w:t>
            </w:r>
            <w:r w:rsidRPr="005D06ED">
              <w:rPr>
                <w:rFonts w:asciiTheme="majorHAnsi" w:hAnsiTheme="majorHAnsi" w:cstheme="majorHAnsi"/>
                <w:bCs/>
                <w:position w:val="-6"/>
                <w:sz w:val="28"/>
                <w:szCs w:val="28"/>
              </w:rPr>
              <w:object w:dxaOrig="1460" w:dyaOrig="279" w14:anchorId="43F70BC9">
                <v:shape id="_x0000_i1042" type="#_x0000_t75" style="width:72.6pt;height:14.4pt" o:ole="">
                  <v:imagedata r:id="rId15" o:title=""/>
                </v:shape>
                <o:OLEObject Type="Embed" ProgID="Equation.DSMT4" ShapeID="_x0000_i1042" DrawAspect="Content" ObjectID="_1774555633" r:id="rId38"/>
              </w:object>
            </w:r>
            <w:r w:rsidRPr="004E1556"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  <w:t>( góc – góc)</w:t>
            </w:r>
          </w:p>
        </w:tc>
        <w:tc>
          <w:tcPr>
            <w:tcW w:w="1489" w:type="dxa"/>
            <w:vAlign w:val="center"/>
          </w:tcPr>
          <w:p w14:paraId="2F0ABA4C" w14:textId="77777777" w:rsidR="00240E72" w:rsidRPr="004E1556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  <w:lang w:val="pt-BR"/>
              </w:rPr>
            </w:pPr>
          </w:p>
          <w:p w14:paraId="2831D492" w14:textId="77777777" w:rsidR="00240E72" w:rsidRPr="004E1556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  <w:lang w:val="pt-BR"/>
              </w:rPr>
            </w:pPr>
          </w:p>
          <w:p w14:paraId="73C4F669" w14:textId="77777777" w:rsidR="00240E72" w:rsidRPr="005460B7" w:rsidRDefault="00240E72" w:rsidP="00240E72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62E0F08" w14:textId="77777777" w:rsidR="00240E72" w:rsidRPr="005460B7" w:rsidRDefault="00240E72" w:rsidP="00240E72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5</w:t>
            </w:r>
          </w:p>
          <w:p w14:paraId="078C8F73" w14:textId="1098A004" w:rsidR="00240E72" w:rsidRPr="005460B7" w:rsidRDefault="00240E72" w:rsidP="004E1556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</w:tc>
      </w:tr>
      <w:tr w:rsidR="00240E72" w:rsidRPr="005460B7" w14:paraId="71ADE209" w14:textId="77777777" w:rsidTr="00583AF4">
        <w:tc>
          <w:tcPr>
            <w:tcW w:w="1135" w:type="dxa"/>
            <w:vMerge/>
            <w:vAlign w:val="center"/>
          </w:tcPr>
          <w:p w14:paraId="1B2BF211" w14:textId="77777777" w:rsidR="00240E72" w:rsidRPr="005460B7" w:rsidRDefault="00240E72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1EA1755E" w14:textId="493EE164" w:rsidR="00240E72" w:rsidRPr="00240E72" w:rsidRDefault="00240E72" w:rsidP="00955078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bCs/>
                <w:sz w:val="28"/>
                <w:szCs w:val="28"/>
              </w:rPr>
              <w:t>Tính độ dài AI , ID</w:t>
            </w:r>
          </w:p>
          <w:p w14:paraId="332050C5" w14:textId="77777777" w:rsidR="00240E72" w:rsidRPr="00240E72" w:rsidRDefault="00240E72" w:rsidP="00955078">
            <w:pPr>
              <w:pStyle w:val="ListParagraph"/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Vì </w:t>
            </w:r>
            <w:r w:rsidRPr="00240E72">
              <w:rPr>
                <w:rFonts w:asciiTheme="majorHAnsi" w:hAnsiTheme="majorHAnsi" w:cstheme="majorHAnsi"/>
                <w:bCs/>
                <w:position w:val="-6"/>
                <w:sz w:val="28"/>
                <w:szCs w:val="28"/>
              </w:rPr>
              <w:object w:dxaOrig="1460" w:dyaOrig="279" w14:anchorId="5E056B60">
                <v:shape id="_x0000_i1043" type="#_x0000_t75" style="width:72.6pt;height:14.4pt" o:ole="">
                  <v:imagedata r:id="rId15" o:title=""/>
                </v:shape>
                <o:OLEObject Type="Embed" ProgID="Equation.DSMT4" ShapeID="_x0000_i1043" DrawAspect="Content" ObjectID="_1774555634" r:id="rId39"/>
              </w:object>
            </w:r>
            <w:r w:rsidRPr="00240E72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nên ta có</w:t>
            </w:r>
          </w:p>
          <w:p w14:paraId="79C76330" w14:textId="77777777" w:rsidR="00240E72" w:rsidRPr="00240E72" w:rsidRDefault="00240E72" w:rsidP="00955078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560" w:dyaOrig="620" w14:anchorId="10F53BF0">
                <v:shape id="_x0000_i1044" type="#_x0000_t75" style="width:77.75pt;height:30.55pt" o:ole="">
                  <v:imagedata r:id="rId40" o:title=""/>
                </v:shape>
                <o:OLEObject Type="Embed" ProgID="Equation.DSMT4" ShapeID="_x0000_i1044" DrawAspect="Content" ObjectID="_1774555635" r:id="rId41"/>
              </w:object>
            </w:r>
            <w:r w:rsidRPr="00240E72">
              <w:rPr>
                <w:rFonts w:asciiTheme="majorHAnsi" w:hAnsiTheme="majorHAnsi" w:cstheme="majorHAnsi"/>
                <w:sz w:val="28"/>
                <w:szCs w:val="28"/>
              </w:rPr>
              <w:t>( tỉ số đồng dạng)</w:t>
            </w:r>
          </w:p>
          <w:p w14:paraId="71352F88" w14:textId="77777777" w:rsidR="00240E72" w:rsidRPr="00240E72" w:rsidRDefault="00240E72" w:rsidP="00955078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2400" w:dyaOrig="660" w14:anchorId="2B09158B">
                <v:shape id="_x0000_i1045" type="#_x0000_t75" style="width:119.8pt;height:32.85pt" o:ole="">
                  <v:imagedata r:id="rId42" o:title=""/>
                </v:shape>
                <o:OLEObject Type="Embed" ProgID="Equation.DSMT4" ShapeID="_x0000_i1045" DrawAspect="Content" ObjectID="_1774555636" r:id="rId43"/>
              </w:object>
            </w:r>
          </w:p>
          <w:p w14:paraId="206D616E" w14:textId="77777777" w:rsidR="00240E72" w:rsidRPr="00240E72" w:rsidRDefault="00240E72" w:rsidP="00955078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420" w:dyaOrig="660" w14:anchorId="168C478C">
                <v:shape id="_x0000_i1046" type="#_x0000_t75" style="width:71.4pt;height:32.85pt" o:ole="">
                  <v:imagedata r:id="rId44" o:title=""/>
                </v:shape>
                <o:OLEObject Type="Embed" ProgID="Equation.DSMT4" ShapeID="_x0000_i1046" DrawAspect="Content" ObjectID="_1774555637" r:id="rId45"/>
              </w:object>
            </w:r>
          </w:p>
          <w:p w14:paraId="1F3F7787" w14:textId="77777777" w:rsidR="00240E72" w:rsidRPr="00240E72" w:rsidRDefault="00240E72" w:rsidP="00955078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sz w:val="28"/>
                <w:szCs w:val="28"/>
              </w:rPr>
              <w:t>AI = 2,4 . 9 : 3 = 7,2( km)</w:t>
            </w:r>
          </w:p>
          <w:p w14:paraId="7FF23E2E" w14:textId="4A3F8009" w:rsidR="00240E72" w:rsidRPr="004E1556" w:rsidRDefault="00240E72" w:rsidP="004E1556">
            <w:pPr>
              <w:pStyle w:val="ListParagraph"/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sz w:val="28"/>
                <w:szCs w:val="28"/>
              </w:rPr>
              <w:t>DI = 7,8 .3 : 9 = 2,6 ( km)</w:t>
            </w:r>
          </w:p>
        </w:tc>
        <w:tc>
          <w:tcPr>
            <w:tcW w:w="1489" w:type="dxa"/>
            <w:vAlign w:val="center"/>
          </w:tcPr>
          <w:p w14:paraId="48B14A96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60C67D5D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EE6DF22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689125E7" w14:textId="54872C97" w:rsidR="00240E72" w:rsidRPr="005460B7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65088442" w14:textId="77777777" w:rsidR="00240E72" w:rsidRPr="005460B7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12C6C287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3691F8E7" w14:textId="77777777" w:rsidR="00240E72" w:rsidRPr="005460B7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462B498" w14:textId="77777777" w:rsidR="00240E72" w:rsidRPr="005460B7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0B4859E8" w14:textId="011FB729" w:rsidR="00240E72" w:rsidRPr="005460B7" w:rsidRDefault="00240E72" w:rsidP="004E1556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5460B7"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</w:tc>
      </w:tr>
      <w:tr w:rsidR="00240E72" w:rsidRPr="005460B7" w14:paraId="1892334C" w14:textId="77777777" w:rsidTr="00583AF4">
        <w:tc>
          <w:tcPr>
            <w:tcW w:w="1135" w:type="dxa"/>
            <w:vMerge/>
            <w:vAlign w:val="center"/>
          </w:tcPr>
          <w:p w14:paraId="3CD647A8" w14:textId="77777777" w:rsidR="00240E72" w:rsidRPr="005460B7" w:rsidRDefault="00240E72" w:rsidP="00583AF4">
            <w:pPr>
              <w:spacing w:line="276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7343" w:type="dxa"/>
          </w:tcPr>
          <w:p w14:paraId="503A451E" w14:textId="77777777" w:rsidR="00240E72" w:rsidRPr="005D06ED" w:rsidRDefault="00240E72" w:rsidP="00955078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5D06ED">
              <w:rPr>
                <w:rFonts w:asciiTheme="majorHAnsi" w:hAnsiTheme="majorHAnsi" w:cstheme="majorHAnsi"/>
                <w:bCs/>
                <w:sz w:val="28"/>
                <w:szCs w:val="28"/>
              </w:rPr>
              <w:t>Hãy tìm con đường ngắn nhất để đi từ nhà của anh Minh đến công ty.</w:t>
            </w:r>
          </w:p>
          <w:p w14:paraId="38B49E82" w14:textId="77777777" w:rsidR="00240E72" w:rsidRDefault="00240E72" w:rsidP="008E3ACE">
            <w:pPr>
              <w:spacing w:line="360" w:lineRule="auto"/>
            </w:pPr>
            <w:r>
              <w:object w:dxaOrig="4350" w:dyaOrig="3460" w14:anchorId="4978026B">
                <v:shape id="_x0000_i1047" type="#_x0000_t75" style="width:286.25pt;height:188.95pt" o:ole="">
                  <v:imagedata r:id="rId13" o:title=""/>
                </v:shape>
                <o:OLEObject Type="Embed" ProgID="Paint.Picture.1" ShapeID="_x0000_i1047" DrawAspect="Content" ObjectID="_1774555638" r:id="rId46"/>
              </w:object>
            </w:r>
          </w:p>
          <w:p w14:paraId="510E8639" w14:textId="43F153EA" w:rsidR="00240E72" w:rsidRPr="004E1556" w:rsidRDefault="00240E72" w:rsidP="008E3ACE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4E1556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MA + AI + IC + CN = 4,73 + 7,2 + 2,4 + 1,84 =16,17 Km</w:t>
            </w:r>
          </w:p>
          <w:p w14:paraId="062B6410" w14:textId="4C9283DC" w:rsidR="00240E72" w:rsidRPr="004E1556" w:rsidRDefault="00240E72" w:rsidP="008E3ACE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4E1556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MA + AI + ID + DN = 4,73 + 7,2 + 2,6 + 1,16 = 15,69 km</w:t>
            </w:r>
          </w:p>
          <w:p w14:paraId="704F2D96" w14:textId="33DFE041" w:rsidR="00240E72" w:rsidRPr="00240E72" w:rsidRDefault="00240E72" w:rsidP="008E3ACE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MB + BI + IC + CN= 4,27 + 7,8 + 2,4 + 1,84  = 16,31 km</w:t>
            </w:r>
          </w:p>
          <w:p w14:paraId="2894CAC8" w14:textId="46A1E9C8" w:rsidR="00240E72" w:rsidRPr="00240E72" w:rsidRDefault="00240E72" w:rsidP="00240E72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sz w:val="28"/>
                <w:szCs w:val="28"/>
              </w:rPr>
              <w:t>MB+ BI + ID + DN = 4,27 + 7,8 + 2,6 + 1,16 = 15 , 83 km</w:t>
            </w:r>
          </w:p>
          <w:p w14:paraId="0387D672" w14:textId="456B06B2" w:rsidR="00240E72" w:rsidRPr="004E1556" w:rsidRDefault="00240E72" w:rsidP="008E3ACE">
            <w:pPr>
              <w:spacing w:line="360" w:lineRule="auto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240E72">
              <w:rPr>
                <w:rFonts w:asciiTheme="majorHAnsi" w:hAnsiTheme="majorHAnsi" w:cstheme="majorHAnsi"/>
                <w:sz w:val="28"/>
                <w:szCs w:val="28"/>
              </w:rPr>
              <w:t xml:space="preserve">Vậy con đường ngắn nhất </w:t>
            </w:r>
            <w:r w:rsidRPr="00240E72">
              <w:rPr>
                <w:rFonts w:asciiTheme="majorHAnsi" w:hAnsiTheme="majorHAnsi" w:cstheme="majorHAnsi"/>
                <w:bCs/>
                <w:sz w:val="28"/>
                <w:szCs w:val="28"/>
              </w:rPr>
              <w:t>để đi từ nhà của anh Minh đến công ty</w:t>
            </w: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là </w:t>
            </w:r>
            <w:r w:rsidRPr="00240E72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2340" w:dyaOrig="279" w14:anchorId="6354FA47">
                <v:shape id="_x0000_i1048" type="#_x0000_t75" style="width:116.95pt;height:14.4pt" o:ole="">
                  <v:imagedata r:id="rId47" o:title=""/>
                </v:shape>
                <o:OLEObject Type="Embed" ProgID="Equation.DSMT4" ShapeID="_x0000_i1048" DrawAspect="Content" ObjectID="_1774555639" r:id="rId48"/>
              </w:object>
            </w:r>
          </w:p>
        </w:tc>
        <w:tc>
          <w:tcPr>
            <w:tcW w:w="1489" w:type="dxa"/>
            <w:vAlign w:val="center"/>
          </w:tcPr>
          <w:p w14:paraId="1BD46308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79CD6CE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6113CF37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05DA76F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2B57AED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BF6F22A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15ECAA7F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610900B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77DAA59A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431E4CB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t>0,25</w:t>
            </w:r>
          </w:p>
          <w:p w14:paraId="25BF737A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57E0F287" w14:textId="77777777" w:rsidR="00240E72" w:rsidRDefault="00240E72" w:rsidP="004E1556">
            <w:pPr>
              <w:spacing w:line="360" w:lineRule="auto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324AB3B" w14:textId="77777777" w:rsidR="00240E72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  <w:p w14:paraId="0D3A81CC" w14:textId="26144486" w:rsidR="00240E72" w:rsidRPr="005460B7" w:rsidRDefault="00240E72" w:rsidP="00955078">
            <w:pPr>
              <w:spacing w:line="36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/>
                <w:b/>
                <w:sz w:val="28"/>
                <w:szCs w:val="28"/>
              </w:rPr>
              <w:lastRenderedPageBreak/>
              <w:t>0,25</w:t>
            </w:r>
          </w:p>
        </w:tc>
      </w:tr>
    </w:tbl>
    <w:p w14:paraId="48CA5B85" w14:textId="77777777" w:rsidR="00507FF1" w:rsidRPr="005460B7" w:rsidRDefault="00507FF1" w:rsidP="00507FF1">
      <w:pPr>
        <w:ind w:firstLine="720"/>
        <w:rPr>
          <w:rFonts w:ascii="Times New Roman" w:hAnsi="Times New Roman"/>
          <w:sz w:val="28"/>
          <w:szCs w:val="28"/>
        </w:rPr>
      </w:pPr>
      <w:r w:rsidRPr="005460B7">
        <w:rPr>
          <w:rFonts w:ascii="Times New Roman" w:hAnsi="Times New Roman"/>
          <w:sz w:val="28"/>
          <w:szCs w:val="28"/>
        </w:rPr>
        <w:lastRenderedPageBreak/>
        <w:t>Lưu ý: HS có thể làm cách khác mà đúng vẫn cho trọn số điểm.</w:t>
      </w:r>
    </w:p>
    <w:p w14:paraId="1625DC54" w14:textId="77777777" w:rsidR="00507FF1" w:rsidRPr="005460B7" w:rsidRDefault="00507FF1" w:rsidP="00507FF1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5460B7">
        <w:rPr>
          <w:rFonts w:ascii="Times New Roman" w:hAnsi="Times New Roman"/>
          <w:sz w:val="28"/>
          <w:szCs w:val="28"/>
        </w:rPr>
        <w:t>….HẾT…..</w:t>
      </w:r>
    </w:p>
    <w:p w14:paraId="30653C9C" w14:textId="77777777" w:rsidR="00184A9E" w:rsidRPr="005460B7" w:rsidRDefault="00184A9E" w:rsidP="00184A9E">
      <w:pPr>
        <w:tabs>
          <w:tab w:val="left" w:pos="720"/>
          <w:tab w:val="left" w:pos="1440"/>
          <w:tab w:val="left" w:pos="2160"/>
          <w:tab w:val="left" w:pos="2700"/>
        </w:tabs>
        <w:spacing w:after="120" w:line="360" w:lineRule="auto"/>
        <w:rPr>
          <w:rFonts w:ascii="Times New Roman" w:hAnsi="Times New Roman"/>
          <w:sz w:val="28"/>
          <w:szCs w:val="28"/>
        </w:rPr>
      </w:pPr>
    </w:p>
    <w:tbl>
      <w:tblPr>
        <w:tblW w:w="9776" w:type="dxa"/>
        <w:tblInd w:w="-318" w:type="dxa"/>
        <w:tblLook w:val="04A0" w:firstRow="1" w:lastRow="0" w:firstColumn="1" w:lastColumn="0" w:noHBand="0" w:noVBand="1"/>
      </w:tblPr>
      <w:tblGrid>
        <w:gridCol w:w="3396"/>
        <w:gridCol w:w="6380"/>
      </w:tblGrid>
      <w:tr w:rsidR="00507FF1" w:rsidRPr="005460B7" w14:paraId="07C5F64B" w14:textId="77777777" w:rsidTr="00583AF4">
        <w:tc>
          <w:tcPr>
            <w:tcW w:w="3396" w:type="dxa"/>
          </w:tcPr>
          <w:p w14:paraId="376D23F1" w14:textId="7D6AD718" w:rsidR="00507FF1" w:rsidRPr="005460B7" w:rsidRDefault="00507FF1" w:rsidP="00583AF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380" w:type="dxa"/>
          </w:tcPr>
          <w:p w14:paraId="6DBD0717" w14:textId="31EE8BAE" w:rsidR="00507FF1" w:rsidRPr="005460B7" w:rsidRDefault="00507FF1" w:rsidP="00583AF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75BC997" w14:textId="77777777" w:rsidR="00384D03" w:rsidRPr="00384D03" w:rsidRDefault="00384D03" w:rsidP="00384D03">
      <w:pPr>
        <w:rPr>
          <w:rFonts w:ascii="Times New Roman" w:hAnsi="Times New Roman"/>
          <w:sz w:val="28"/>
          <w:szCs w:val="28"/>
        </w:rPr>
      </w:pPr>
      <w:r w:rsidRPr="00384D03">
        <w:rPr>
          <w:rFonts w:ascii="Times New Roman" w:hAnsi="Times New Roman"/>
          <w:sz w:val="28"/>
          <w:szCs w:val="28"/>
        </w:rPr>
        <w:t>Tài liệu đ</w:t>
      </w:r>
      <w:r w:rsidRPr="00384D03">
        <w:rPr>
          <w:rFonts w:ascii="Times New Roman" w:hAnsi="Times New Roman" w:hint="eastAsia"/>
          <w:sz w:val="28"/>
          <w:szCs w:val="28"/>
        </w:rPr>
        <w:t>ư</w:t>
      </w:r>
      <w:r w:rsidRPr="00384D03">
        <w:rPr>
          <w:rFonts w:ascii="Times New Roman" w:hAnsi="Times New Roman"/>
          <w:sz w:val="28"/>
          <w:szCs w:val="28"/>
        </w:rPr>
        <w:t>ợc chia sẻ bởi Website VnTeach.Com</w:t>
      </w:r>
    </w:p>
    <w:p w14:paraId="0C1C0574" w14:textId="375176DB" w:rsidR="00184A9E" w:rsidRPr="005460B7" w:rsidRDefault="00384D03" w:rsidP="00384D03">
      <w:pPr>
        <w:rPr>
          <w:rFonts w:ascii="Times New Roman" w:hAnsi="Times New Roman"/>
          <w:sz w:val="28"/>
          <w:szCs w:val="28"/>
        </w:rPr>
      </w:pPr>
      <w:r w:rsidRPr="00384D03">
        <w:rPr>
          <w:rFonts w:ascii="Times New Roman" w:hAnsi="Times New Roman"/>
          <w:sz w:val="28"/>
          <w:szCs w:val="28"/>
        </w:rPr>
        <w:t>https://www.vnteach.com</w:t>
      </w:r>
    </w:p>
    <w:sectPr w:rsidR="00184A9E" w:rsidRPr="005460B7" w:rsidSect="003561CE">
      <w:pgSz w:w="11906" w:h="16838" w:code="9"/>
      <w:pgMar w:top="993" w:right="1134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8837CE" w14:textId="77777777" w:rsidR="0078657A" w:rsidRDefault="0078657A" w:rsidP="007F26AD">
      <w:r>
        <w:separator/>
      </w:r>
    </w:p>
  </w:endnote>
  <w:endnote w:type="continuationSeparator" w:id="0">
    <w:p w14:paraId="040F03B7" w14:textId="77777777" w:rsidR="0078657A" w:rsidRDefault="0078657A" w:rsidP="007F2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E6F339" w14:textId="77777777" w:rsidR="0078657A" w:rsidRDefault="0078657A" w:rsidP="007F26AD">
      <w:r>
        <w:separator/>
      </w:r>
    </w:p>
  </w:footnote>
  <w:footnote w:type="continuationSeparator" w:id="0">
    <w:p w14:paraId="5063958C" w14:textId="77777777" w:rsidR="0078657A" w:rsidRDefault="0078657A" w:rsidP="007F26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55CA4"/>
    <w:multiLevelType w:val="hybridMultilevel"/>
    <w:tmpl w:val="04E6483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b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03A27"/>
    <w:multiLevelType w:val="hybridMultilevel"/>
    <w:tmpl w:val="602606A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F27AE"/>
    <w:multiLevelType w:val="hybridMultilevel"/>
    <w:tmpl w:val="8DBE22CC"/>
    <w:lvl w:ilvl="0" w:tplc="31F868E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CF14AD"/>
    <w:multiLevelType w:val="hybridMultilevel"/>
    <w:tmpl w:val="1EB0A37E"/>
    <w:lvl w:ilvl="0" w:tplc="D64CB2B4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AC1CB9"/>
    <w:multiLevelType w:val="hybridMultilevel"/>
    <w:tmpl w:val="F5D0D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08544E"/>
    <w:multiLevelType w:val="hybridMultilevel"/>
    <w:tmpl w:val="8EEA493E"/>
    <w:lvl w:ilvl="0" w:tplc="0748A9B2">
      <w:start w:val="3"/>
      <w:numFmt w:val="bullet"/>
      <w:lvlText w:val="-"/>
      <w:lvlJc w:val="left"/>
      <w:pPr>
        <w:ind w:left="720" w:hanging="360"/>
      </w:pPr>
      <w:rPr>
        <w:rFonts w:ascii="Cambria" w:eastAsia="Times New Roman" w:hAnsi="Cambria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442C0D"/>
    <w:multiLevelType w:val="hybridMultilevel"/>
    <w:tmpl w:val="D5C2FFD4"/>
    <w:lvl w:ilvl="0" w:tplc="0BB21AB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D73261"/>
    <w:multiLevelType w:val="hybridMultilevel"/>
    <w:tmpl w:val="701E8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9610F6"/>
    <w:multiLevelType w:val="hybridMultilevel"/>
    <w:tmpl w:val="4CE8EFE0"/>
    <w:lvl w:ilvl="0" w:tplc="76D42C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0133CA"/>
    <w:multiLevelType w:val="hybridMultilevel"/>
    <w:tmpl w:val="04E6483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b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C8011D2"/>
    <w:multiLevelType w:val="hybridMultilevel"/>
    <w:tmpl w:val="441C6C8C"/>
    <w:lvl w:ilvl="0" w:tplc="C03AE82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611F05"/>
    <w:multiLevelType w:val="hybridMultilevel"/>
    <w:tmpl w:val="6A76C544"/>
    <w:lvl w:ilvl="0" w:tplc="9A5C4C3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87050C"/>
    <w:multiLevelType w:val="hybridMultilevel"/>
    <w:tmpl w:val="04E6483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b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194722"/>
    <w:multiLevelType w:val="hybridMultilevel"/>
    <w:tmpl w:val="60260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C81E76"/>
    <w:multiLevelType w:val="hybridMultilevel"/>
    <w:tmpl w:val="04E64838"/>
    <w:lvl w:ilvl="0" w:tplc="4574BE6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422337"/>
    <w:multiLevelType w:val="hybridMultilevel"/>
    <w:tmpl w:val="C070377E"/>
    <w:lvl w:ilvl="0" w:tplc="168078A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08200821">
    <w:abstractNumId w:val="11"/>
  </w:num>
  <w:num w:numId="2" w16cid:durableId="164711506">
    <w:abstractNumId w:val="5"/>
  </w:num>
  <w:num w:numId="3" w16cid:durableId="1939945866">
    <w:abstractNumId w:val="15"/>
  </w:num>
  <w:num w:numId="4" w16cid:durableId="1966806741">
    <w:abstractNumId w:val="6"/>
  </w:num>
  <w:num w:numId="5" w16cid:durableId="681856460">
    <w:abstractNumId w:val="10"/>
  </w:num>
  <w:num w:numId="6" w16cid:durableId="1061830834">
    <w:abstractNumId w:val="2"/>
  </w:num>
  <w:num w:numId="7" w16cid:durableId="1193155442">
    <w:abstractNumId w:val="8"/>
  </w:num>
  <w:num w:numId="8" w16cid:durableId="1801612111">
    <w:abstractNumId w:val="3"/>
  </w:num>
  <w:num w:numId="9" w16cid:durableId="186336722">
    <w:abstractNumId w:val="7"/>
  </w:num>
  <w:num w:numId="10" w16cid:durableId="2012757217">
    <w:abstractNumId w:val="4"/>
  </w:num>
  <w:num w:numId="11" w16cid:durableId="1902516609">
    <w:abstractNumId w:val="13"/>
  </w:num>
  <w:num w:numId="12" w16cid:durableId="1462503470">
    <w:abstractNumId w:val="1"/>
  </w:num>
  <w:num w:numId="13" w16cid:durableId="891235646">
    <w:abstractNumId w:val="14"/>
  </w:num>
  <w:num w:numId="14" w16cid:durableId="662002638">
    <w:abstractNumId w:val="12"/>
  </w:num>
  <w:num w:numId="15" w16cid:durableId="759760803">
    <w:abstractNumId w:val="9"/>
  </w:num>
  <w:num w:numId="16" w16cid:durableId="15358437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304C4"/>
    <w:rsid w:val="00010421"/>
    <w:rsid w:val="00024398"/>
    <w:rsid w:val="00044389"/>
    <w:rsid w:val="00056217"/>
    <w:rsid w:val="00110F97"/>
    <w:rsid w:val="00132781"/>
    <w:rsid w:val="001819FA"/>
    <w:rsid w:val="00184A9E"/>
    <w:rsid w:val="001F7B8B"/>
    <w:rsid w:val="00240E72"/>
    <w:rsid w:val="002818D5"/>
    <w:rsid w:val="0029416C"/>
    <w:rsid w:val="002A2703"/>
    <w:rsid w:val="002B3B38"/>
    <w:rsid w:val="002D681C"/>
    <w:rsid w:val="002F6198"/>
    <w:rsid w:val="00347CBA"/>
    <w:rsid w:val="003561CE"/>
    <w:rsid w:val="003831DA"/>
    <w:rsid w:val="00384D03"/>
    <w:rsid w:val="003A15DA"/>
    <w:rsid w:val="003A4E7B"/>
    <w:rsid w:val="003D6B39"/>
    <w:rsid w:val="003F3D8F"/>
    <w:rsid w:val="003F4D70"/>
    <w:rsid w:val="00444C5E"/>
    <w:rsid w:val="00467D01"/>
    <w:rsid w:val="004E1556"/>
    <w:rsid w:val="00507FF1"/>
    <w:rsid w:val="00532C2E"/>
    <w:rsid w:val="005460B7"/>
    <w:rsid w:val="00564561"/>
    <w:rsid w:val="00571C95"/>
    <w:rsid w:val="0058765B"/>
    <w:rsid w:val="005A260D"/>
    <w:rsid w:val="005B694A"/>
    <w:rsid w:val="005D06ED"/>
    <w:rsid w:val="005D7E88"/>
    <w:rsid w:val="0060698C"/>
    <w:rsid w:val="006149DC"/>
    <w:rsid w:val="006373B8"/>
    <w:rsid w:val="00675FED"/>
    <w:rsid w:val="006F10D3"/>
    <w:rsid w:val="006F6281"/>
    <w:rsid w:val="0078657A"/>
    <w:rsid w:val="007A2EEF"/>
    <w:rsid w:val="007A415A"/>
    <w:rsid w:val="007B579C"/>
    <w:rsid w:val="007F26AD"/>
    <w:rsid w:val="00823F5C"/>
    <w:rsid w:val="0086580C"/>
    <w:rsid w:val="0089389D"/>
    <w:rsid w:val="008C42B6"/>
    <w:rsid w:val="008E30BB"/>
    <w:rsid w:val="008E3ACE"/>
    <w:rsid w:val="008E43A7"/>
    <w:rsid w:val="0093745D"/>
    <w:rsid w:val="00955078"/>
    <w:rsid w:val="0097556F"/>
    <w:rsid w:val="00995125"/>
    <w:rsid w:val="0099656C"/>
    <w:rsid w:val="009A227A"/>
    <w:rsid w:val="009B2200"/>
    <w:rsid w:val="00A107D6"/>
    <w:rsid w:val="00A23BAC"/>
    <w:rsid w:val="00A27827"/>
    <w:rsid w:val="00A43CAA"/>
    <w:rsid w:val="00A7301D"/>
    <w:rsid w:val="00A74E33"/>
    <w:rsid w:val="00AD1B63"/>
    <w:rsid w:val="00B174B5"/>
    <w:rsid w:val="00BA4C05"/>
    <w:rsid w:val="00BD1498"/>
    <w:rsid w:val="00BD3106"/>
    <w:rsid w:val="00BE1784"/>
    <w:rsid w:val="00C25309"/>
    <w:rsid w:val="00C304C4"/>
    <w:rsid w:val="00C71BFE"/>
    <w:rsid w:val="00C72496"/>
    <w:rsid w:val="00C85300"/>
    <w:rsid w:val="00CA0B33"/>
    <w:rsid w:val="00CC182B"/>
    <w:rsid w:val="00CE0716"/>
    <w:rsid w:val="00CF5BBB"/>
    <w:rsid w:val="00D94AB5"/>
    <w:rsid w:val="00DB0B63"/>
    <w:rsid w:val="00DC1E2C"/>
    <w:rsid w:val="00DE0EB7"/>
    <w:rsid w:val="00DE3E6D"/>
    <w:rsid w:val="00DF7E22"/>
    <w:rsid w:val="00E06E2B"/>
    <w:rsid w:val="00E832AF"/>
    <w:rsid w:val="00FA53BD"/>
    <w:rsid w:val="00FA71E5"/>
    <w:rsid w:val="00FF4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D13CCF"/>
  <w15:docId w15:val="{6F61E6C2-AE33-478F-B9E1-050C63508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74B5"/>
    <w:pPr>
      <w:spacing w:before="0" w:after="0"/>
    </w:pPr>
    <w:rPr>
      <w:rFonts w:ascii="VNI-Times" w:eastAsia="Times New Roman" w:hAnsi="VNI-Times" w:cs="Times New Roman"/>
      <w:kern w:val="0"/>
      <w:sz w:val="24"/>
      <w:szCs w:val="24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304C4"/>
    <w:pPr>
      <w:spacing w:before="0" w:after="0"/>
    </w:pPr>
    <w:rPr>
      <w:kern w:val="0"/>
      <w:sz w:val="24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D6B39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3A4E7B"/>
    <w:rPr>
      <w:rFonts w:ascii="VNI-Times" w:eastAsia="Times New Roman" w:hAnsi="VNI-Times" w:cs="Times New Roman"/>
      <w:kern w:val="0"/>
      <w:sz w:val="24"/>
      <w:szCs w:val="24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AB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AB5"/>
    <w:rPr>
      <w:rFonts w:ascii="Segoe UI" w:eastAsia="Times New Roman" w:hAnsi="Segoe UI" w:cs="Segoe UI"/>
      <w:kern w:val="0"/>
      <w:sz w:val="18"/>
      <w:szCs w:val="18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59"/>
    <w:rsid w:val="00BA4C05"/>
    <w:pPr>
      <w:spacing w:before="0" w:after="0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F26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26AD"/>
    <w:rPr>
      <w:rFonts w:ascii="VNI-Times" w:eastAsia="Times New Roman" w:hAnsi="VNI-Times" w:cs="Times New Roman"/>
      <w:kern w:val="0"/>
      <w:sz w:val="24"/>
      <w:szCs w:val="24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F26A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26AD"/>
    <w:rPr>
      <w:rFonts w:ascii="VNI-Times" w:eastAsia="Times New Roman" w:hAnsi="VNI-Times" w:cs="Times New Roman"/>
      <w:kern w:val="0"/>
      <w:sz w:val="24"/>
      <w:szCs w:val="24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7F26AD"/>
    <w:pPr>
      <w:spacing w:before="0" w:after="0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507FF1"/>
    <w:pPr>
      <w:spacing w:before="0" w:after="0"/>
    </w:pPr>
    <w:rPr>
      <w:rFonts w:ascii="Calibri" w:eastAsia="MS Mincho" w:hAnsi="Calibri" w:cs="Times New Roman"/>
      <w:kern w:val="0"/>
      <w:sz w:val="22"/>
      <w:lang w:val="en-US" w:eastAsia="ja-JP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BD1D39-B539-4359-886B-3E155A540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3-11T09:56:00Z</cp:lastPrinted>
  <dcterms:created xsi:type="dcterms:W3CDTF">2024-03-23T15:48:00Z</dcterms:created>
  <dcterms:modified xsi:type="dcterms:W3CDTF">2024-04-13T16:20:00Z</dcterms:modified>
</cp:coreProperties>
</file>